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630" w:rsidRPr="000C4FD7" w:rsidRDefault="00F15630" w:rsidP="00F15630">
      <w:pPr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осударственное </w:t>
      </w:r>
      <w:r w:rsidRPr="000C4FD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бюджет</w:t>
      </w:r>
      <w:r w:rsidRPr="000C4FD7">
        <w:rPr>
          <w:color w:val="000000" w:themeColor="text1"/>
          <w:sz w:val="28"/>
          <w:szCs w:val="28"/>
        </w:rPr>
        <w:t>ное общеобразовательное учреждение города Набережные Челны</w:t>
      </w:r>
    </w:p>
    <w:p w:rsidR="00F15630" w:rsidRPr="000C4FD7" w:rsidRDefault="00F15630" w:rsidP="00F15630">
      <w:pPr>
        <w:jc w:val="center"/>
        <w:rPr>
          <w:color w:val="000000" w:themeColor="text1"/>
          <w:sz w:val="28"/>
          <w:szCs w:val="28"/>
        </w:rPr>
      </w:pPr>
      <w:r w:rsidRPr="000C4FD7">
        <w:rPr>
          <w:color w:val="000000" w:themeColor="text1"/>
          <w:sz w:val="28"/>
          <w:szCs w:val="28"/>
        </w:rPr>
        <w:t xml:space="preserve"> «Кадетская школа </w:t>
      </w:r>
      <w:r>
        <w:rPr>
          <w:color w:val="000000" w:themeColor="text1"/>
          <w:sz w:val="28"/>
          <w:szCs w:val="28"/>
        </w:rPr>
        <w:t>имени героя Советского Союза Никиты Кайманова</w:t>
      </w:r>
      <w:r w:rsidRPr="000C4FD7">
        <w:rPr>
          <w:color w:val="000000" w:themeColor="text1"/>
          <w:sz w:val="28"/>
          <w:szCs w:val="28"/>
        </w:rPr>
        <w:t>»</w:t>
      </w:r>
    </w:p>
    <w:p w:rsidR="00F15630" w:rsidRPr="000C4FD7" w:rsidRDefault="00F15630" w:rsidP="00F15630">
      <w:pPr>
        <w:jc w:val="center"/>
        <w:rPr>
          <w:color w:val="000000" w:themeColor="text1"/>
          <w:sz w:val="28"/>
          <w:szCs w:val="28"/>
        </w:rPr>
      </w:pPr>
    </w:p>
    <w:p w:rsidR="00F15630" w:rsidRPr="00EA0D8C" w:rsidRDefault="00F15630" w:rsidP="00F15630">
      <w:pPr>
        <w:ind w:left="-57" w:right="-57" w:firstLine="9356"/>
        <w:rPr>
          <w:sz w:val="28"/>
          <w:szCs w:val="28"/>
        </w:rPr>
      </w:pPr>
      <w:r w:rsidRPr="00EA0D8C">
        <w:rPr>
          <w:sz w:val="28"/>
          <w:szCs w:val="28"/>
        </w:rPr>
        <w:t xml:space="preserve">УТВЕРЖДЕНО </w:t>
      </w:r>
    </w:p>
    <w:p w:rsidR="00F15630" w:rsidRPr="00EA0D8C" w:rsidRDefault="00F15630" w:rsidP="00F15630">
      <w:pPr>
        <w:ind w:left="-57" w:right="-57" w:firstLine="9356"/>
        <w:rPr>
          <w:sz w:val="28"/>
          <w:szCs w:val="28"/>
        </w:rPr>
      </w:pPr>
      <w:r w:rsidRPr="00EA0D8C">
        <w:rPr>
          <w:sz w:val="28"/>
          <w:szCs w:val="28"/>
        </w:rPr>
        <w:t>Протоколом педагогического совета</w:t>
      </w:r>
    </w:p>
    <w:p w:rsidR="00F15630" w:rsidRPr="00EA0D8C" w:rsidRDefault="00F15630" w:rsidP="00F15630">
      <w:pPr>
        <w:ind w:left="-57" w:right="-57" w:firstLine="9356"/>
        <w:rPr>
          <w:sz w:val="28"/>
          <w:szCs w:val="28"/>
        </w:rPr>
      </w:pPr>
      <w:r w:rsidRPr="00EA0D8C">
        <w:rPr>
          <w:sz w:val="28"/>
          <w:szCs w:val="28"/>
        </w:rPr>
        <w:t xml:space="preserve">от «____» </w:t>
      </w:r>
      <w:r w:rsidRPr="00EA0D8C">
        <w:rPr>
          <w:sz w:val="28"/>
          <w:szCs w:val="28"/>
          <w:u w:val="single"/>
        </w:rPr>
        <w:t>августа</w:t>
      </w:r>
      <w:r w:rsidRPr="00EA0D8C">
        <w:rPr>
          <w:sz w:val="28"/>
          <w:szCs w:val="28"/>
        </w:rPr>
        <w:t xml:space="preserve"> 201</w:t>
      </w:r>
      <w:r>
        <w:rPr>
          <w:sz w:val="28"/>
          <w:szCs w:val="28"/>
        </w:rPr>
        <w:t>5</w:t>
      </w:r>
      <w:r w:rsidRPr="00EA0D8C">
        <w:rPr>
          <w:sz w:val="28"/>
          <w:szCs w:val="28"/>
        </w:rPr>
        <w:t>г. №____</w:t>
      </w:r>
    </w:p>
    <w:p w:rsidR="00F15630" w:rsidRPr="00EA0D8C" w:rsidRDefault="00F15630" w:rsidP="00F15630">
      <w:pPr>
        <w:ind w:left="-57" w:right="-57" w:firstLine="9356"/>
        <w:rPr>
          <w:sz w:val="28"/>
          <w:szCs w:val="28"/>
        </w:rPr>
      </w:pPr>
      <w:r w:rsidRPr="00EA0D8C">
        <w:rPr>
          <w:sz w:val="28"/>
          <w:szCs w:val="28"/>
        </w:rPr>
        <w:t>Введено приказом от «__»августа 201</w:t>
      </w:r>
      <w:r>
        <w:rPr>
          <w:sz w:val="28"/>
          <w:szCs w:val="28"/>
        </w:rPr>
        <w:t>5</w:t>
      </w:r>
      <w:r w:rsidRPr="00EA0D8C">
        <w:rPr>
          <w:sz w:val="28"/>
          <w:szCs w:val="28"/>
        </w:rPr>
        <w:t>г. №___</w:t>
      </w:r>
    </w:p>
    <w:p w:rsidR="00F15630" w:rsidRDefault="00F15630" w:rsidP="00F15630">
      <w:pPr>
        <w:ind w:left="-57" w:right="-57" w:firstLine="9356"/>
        <w:rPr>
          <w:sz w:val="28"/>
          <w:szCs w:val="28"/>
        </w:rPr>
      </w:pPr>
      <w:r w:rsidRPr="00EA0D8C">
        <w:rPr>
          <w:sz w:val="28"/>
          <w:szCs w:val="28"/>
        </w:rPr>
        <w:t xml:space="preserve">Директор </w:t>
      </w:r>
      <w:r>
        <w:rPr>
          <w:sz w:val="28"/>
          <w:szCs w:val="28"/>
        </w:rPr>
        <w:t>ГБ</w:t>
      </w:r>
      <w:r w:rsidRPr="00EA0D8C">
        <w:rPr>
          <w:sz w:val="28"/>
          <w:szCs w:val="28"/>
        </w:rPr>
        <w:t xml:space="preserve">ОУ «Кадетская школа </w:t>
      </w:r>
    </w:p>
    <w:p w:rsidR="00F15630" w:rsidRPr="00EA0D8C" w:rsidRDefault="00F15630" w:rsidP="00F15630">
      <w:pPr>
        <w:ind w:left="-57" w:right="-57" w:firstLine="9356"/>
        <w:rPr>
          <w:sz w:val="28"/>
          <w:szCs w:val="28"/>
        </w:rPr>
      </w:pPr>
      <w:r>
        <w:rPr>
          <w:sz w:val="28"/>
          <w:szCs w:val="28"/>
        </w:rPr>
        <w:t>им. Н. Кайманова</w:t>
      </w:r>
      <w:r w:rsidRPr="00EA0D8C">
        <w:rPr>
          <w:sz w:val="28"/>
          <w:szCs w:val="28"/>
        </w:rPr>
        <w:t xml:space="preserve">» </w:t>
      </w:r>
    </w:p>
    <w:p w:rsidR="00F15630" w:rsidRPr="00EA0D8C" w:rsidRDefault="00F15630" w:rsidP="00F15630">
      <w:pPr>
        <w:ind w:left="-57" w:right="-57" w:firstLine="9356"/>
        <w:rPr>
          <w:sz w:val="28"/>
          <w:szCs w:val="28"/>
        </w:rPr>
      </w:pPr>
      <w:r w:rsidRPr="00EA0D8C">
        <w:rPr>
          <w:sz w:val="28"/>
          <w:szCs w:val="28"/>
        </w:rPr>
        <w:t>__________________ М.Ю.Мухамадеев</w:t>
      </w:r>
    </w:p>
    <w:p w:rsidR="00021038" w:rsidRPr="00EA0D8C" w:rsidRDefault="00021038" w:rsidP="000B3A28">
      <w:pPr>
        <w:ind w:left="-57" w:right="-57" w:firstLine="573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center"/>
        <w:rPr>
          <w:b/>
          <w:sz w:val="28"/>
          <w:szCs w:val="28"/>
        </w:rPr>
      </w:pPr>
      <w:r w:rsidRPr="00EA0D8C">
        <w:rPr>
          <w:b/>
          <w:sz w:val="28"/>
          <w:szCs w:val="28"/>
        </w:rPr>
        <w:t>РАБОЧАЯ ПРОГРАММА</w:t>
      </w:r>
    </w:p>
    <w:p w:rsidR="00021038" w:rsidRPr="00F04017" w:rsidRDefault="00021038" w:rsidP="000B3A28">
      <w:pPr>
        <w:ind w:left="-57" w:right="-57"/>
        <w:jc w:val="center"/>
        <w:rPr>
          <w:color w:val="auto"/>
          <w:sz w:val="28"/>
          <w:szCs w:val="28"/>
        </w:rPr>
      </w:pPr>
      <w:r w:rsidRPr="00F04017">
        <w:rPr>
          <w:color w:val="auto"/>
          <w:sz w:val="28"/>
          <w:szCs w:val="28"/>
        </w:rPr>
        <w:t xml:space="preserve">по предмету математика для </w:t>
      </w:r>
      <w:r w:rsidR="00EA02F5" w:rsidRPr="00F04017">
        <w:rPr>
          <w:color w:val="auto"/>
          <w:sz w:val="28"/>
          <w:szCs w:val="28"/>
        </w:rPr>
        <w:t>7</w:t>
      </w:r>
      <w:r w:rsidR="00EA0D8C" w:rsidRPr="00F04017">
        <w:rPr>
          <w:color w:val="auto"/>
          <w:sz w:val="28"/>
          <w:szCs w:val="28"/>
        </w:rPr>
        <w:t xml:space="preserve"> </w:t>
      </w:r>
      <w:r w:rsidR="00E95BE4" w:rsidRPr="00F04017">
        <w:rPr>
          <w:color w:val="auto"/>
          <w:sz w:val="28"/>
          <w:szCs w:val="28"/>
        </w:rPr>
        <w:t>А</w:t>
      </w:r>
      <w:r w:rsidRPr="00F04017">
        <w:rPr>
          <w:color w:val="auto"/>
          <w:sz w:val="28"/>
          <w:szCs w:val="28"/>
        </w:rPr>
        <w:t xml:space="preserve"> класс</w:t>
      </w:r>
      <w:r w:rsidR="00E95BE4" w:rsidRPr="00F04017">
        <w:rPr>
          <w:color w:val="auto"/>
          <w:sz w:val="28"/>
          <w:szCs w:val="28"/>
        </w:rPr>
        <w:t>а</w:t>
      </w:r>
      <w:r w:rsidRPr="00F04017">
        <w:rPr>
          <w:color w:val="auto"/>
          <w:sz w:val="28"/>
          <w:szCs w:val="28"/>
        </w:rPr>
        <w:t xml:space="preserve">  </w:t>
      </w:r>
    </w:p>
    <w:p w:rsidR="00021038" w:rsidRPr="00F04017" w:rsidRDefault="00021038" w:rsidP="000B3A28">
      <w:pPr>
        <w:ind w:left="-57" w:right="-57"/>
        <w:jc w:val="center"/>
        <w:rPr>
          <w:color w:val="auto"/>
          <w:sz w:val="28"/>
          <w:szCs w:val="28"/>
        </w:rPr>
      </w:pPr>
      <w:r w:rsidRPr="00F04017">
        <w:rPr>
          <w:color w:val="auto"/>
          <w:sz w:val="28"/>
          <w:szCs w:val="28"/>
        </w:rPr>
        <w:t>(количество часов в неделю – 5</w:t>
      </w:r>
      <w:r w:rsidR="00EA0D8C" w:rsidRPr="00F04017">
        <w:rPr>
          <w:color w:val="auto"/>
          <w:sz w:val="28"/>
          <w:szCs w:val="28"/>
        </w:rPr>
        <w:t xml:space="preserve"> ч</w:t>
      </w:r>
      <w:r w:rsidRPr="00F04017">
        <w:rPr>
          <w:color w:val="auto"/>
          <w:sz w:val="28"/>
          <w:szCs w:val="28"/>
        </w:rPr>
        <w:t>, в год 17</w:t>
      </w:r>
      <w:r w:rsidR="00EA02F5" w:rsidRPr="00F04017">
        <w:rPr>
          <w:color w:val="auto"/>
          <w:sz w:val="28"/>
          <w:szCs w:val="28"/>
        </w:rPr>
        <w:t>5</w:t>
      </w:r>
      <w:r w:rsidR="00EA0D8C" w:rsidRPr="00F04017">
        <w:rPr>
          <w:color w:val="auto"/>
          <w:sz w:val="28"/>
          <w:szCs w:val="28"/>
        </w:rPr>
        <w:t xml:space="preserve"> ч)</w:t>
      </w:r>
    </w:p>
    <w:p w:rsidR="00EA0D8C" w:rsidRPr="00EA0D8C" w:rsidRDefault="00021038" w:rsidP="000B3A28">
      <w:pPr>
        <w:ind w:left="-57" w:right="-57"/>
        <w:jc w:val="center"/>
        <w:rPr>
          <w:sz w:val="28"/>
          <w:szCs w:val="28"/>
        </w:rPr>
      </w:pPr>
      <w:r w:rsidRPr="00EA0D8C">
        <w:rPr>
          <w:sz w:val="28"/>
          <w:szCs w:val="28"/>
        </w:rPr>
        <w:t>Составитель</w:t>
      </w:r>
      <w:r w:rsidR="00EA0D8C" w:rsidRPr="00EA0D8C">
        <w:rPr>
          <w:sz w:val="28"/>
          <w:szCs w:val="28"/>
        </w:rPr>
        <w:t xml:space="preserve">: Маданова Татьяна Юрьевна </w:t>
      </w:r>
    </w:p>
    <w:p w:rsidR="00021038" w:rsidRPr="00EA0D8C" w:rsidRDefault="00021038" w:rsidP="000B3A28">
      <w:pPr>
        <w:ind w:left="-57" w:right="-57"/>
        <w:jc w:val="center"/>
        <w:rPr>
          <w:sz w:val="28"/>
          <w:szCs w:val="28"/>
        </w:rPr>
      </w:pPr>
      <w:r w:rsidRPr="00EA0D8C">
        <w:rPr>
          <w:sz w:val="28"/>
          <w:szCs w:val="28"/>
        </w:rPr>
        <w:t xml:space="preserve">учитель математики, </w:t>
      </w:r>
      <w:r w:rsidRPr="00EA0D8C">
        <w:rPr>
          <w:sz w:val="28"/>
          <w:szCs w:val="28"/>
          <w:lang w:val="en-US"/>
        </w:rPr>
        <w:t>I</w:t>
      </w:r>
      <w:r w:rsidRPr="00EA0D8C">
        <w:rPr>
          <w:sz w:val="28"/>
          <w:szCs w:val="28"/>
        </w:rPr>
        <w:t xml:space="preserve"> квалификационная категория </w:t>
      </w: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  <w:r w:rsidRPr="00EA0D8C">
        <w:rPr>
          <w:sz w:val="28"/>
          <w:szCs w:val="28"/>
        </w:rPr>
        <w:t>СОГЛАСОВАНО</w:t>
      </w: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  <w:r w:rsidRPr="00EA0D8C">
        <w:rPr>
          <w:sz w:val="28"/>
          <w:szCs w:val="28"/>
        </w:rPr>
        <w:t>Заместитель директора ________________ Л.Р.Хайруллина от « ___»_________ 201</w:t>
      </w:r>
      <w:r w:rsidR="00F15630">
        <w:rPr>
          <w:sz w:val="28"/>
          <w:szCs w:val="28"/>
        </w:rPr>
        <w:t>5</w:t>
      </w:r>
      <w:r w:rsidRPr="00EA0D8C">
        <w:rPr>
          <w:sz w:val="28"/>
          <w:szCs w:val="28"/>
        </w:rPr>
        <w:t>г.</w:t>
      </w: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  <w:r w:rsidRPr="00EA0D8C">
        <w:rPr>
          <w:sz w:val="28"/>
          <w:szCs w:val="28"/>
        </w:rPr>
        <w:t>РАССМОТРЕНО</w:t>
      </w: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  <w:r w:rsidRPr="00EA0D8C">
        <w:rPr>
          <w:sz w:val="28"/>
          <w:szCs w:val="28"/>
        </w:rPr>
        <w:t>На заседании МО, протокол от «___»_________ 201</w:t>
      </w:r>
      <w:r w:rsidR="00F15630">
        <w:rPr>
          <w:sz w:val="28"/>
          <w:szCs w:val="28"/>
        </w:rPr>
        <w:t>5</w:t>
      </w:r>
      <w:r w:rsidRPr="00EA0D8C">
        <w:rPr>
          <w:sz w:val="28"/>
          <w:szCs w:val="28"/>
        </w:rPr>
        <w:t>г. №____</w:t>
      </w:r>
    </w:p>
    <w:p w:rsidR="00021038" w:rsidRPr="00EA0D8C" w:rsidRDefault="00021038" w:rsidP="000B3A28">
      <w:pPr>
        <w:ind w:left="-57" w:right="-57"/>
        <w:jc w:val="both"/>
        <w:rPr>
          <w:sz w:val="28"/>
          <w:szCs w:val="28"/>
        </w:rPr>
      </w:pPr>
      <w:r w:rsidRPr="00EA0D8C">
        <w:rPr>
          <w:sz w:val="28"/>
          <w:szCs w:val="28"/>
        </w:rPr>
        <w:t>Руководитель МО _____________ Г.В.</w:t>
      </w:r>
      <w:r w:rsidR="00A00844">
        <w:rPr>
          <w:sz w:val="28"/>
          <w:szCs w:val="28"/>
        </w:rPr>
        <w:t xml:space="preserve"> </w:t>
      </w:r>
      <w:r w:rsidRPr="00EA0D8C">
        <w:rPr>
          <w:sz w:val="28"/>
          <w:szCs w:val="28"/>
        </w:rPr>
        <w:t>Газетдинова от «____»___________201</w:t>
      </w:r>
      <w:r w:rsidR="00F15630">
        <w:rPr>
          <w:sz w:val="28"/>
          <w:szCs w:val="28"/>
        </w:rPr>
        <w:t>5</w:t>
      </w:r>
      <w:r w:rsidRPr="00EA0D8C">
        <w:rPr>
          <w:sz w:val="28"/>
          <w:szCs w:val="28"/>
        </w:rPr>
        <w:t>г.</w:t>
      </w:r>
    </w:p>
    <w:p w:rsidR="00021038" w:rsidRPr="00EA0D8C" w:rsidRDefault="00021038" w:rsidP="000B3A28">
      <w:pPr>
        <w:ind w:left="-57" w:right="-57"/>
        <w:jc w:val="center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center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center"/>
        <w:rPr>
          <w:sz w:val="28"/>
          <w:szCs w:val="28"/>
        </w:rPr>
      </w:pPr>
    </w:p>
    <w:p w:rsidR="00021038" w:rsidRPr="00EA0D8C" w:rsidRDefault="00021038" w:rsidP="000B3A28">
      <w:pPr>
        <w:ind w:left="-57" w:right="-57"/>
        <w:jc w:val="center"/>
        <w:rPr>
          <w:sz w:val="28"/>
          <w:szCs w:val="28"/>
        </w:rPr>
      </w:pPr>
    </w:p>
    <w:p w:rsidR="00021038" w:rsidRDefault="00021038" w:rsidP="000B3A28">
      <w:pPr>
        <w:ind w:left="-57" w:right="-57"/>
        <w:jc w:val="center"/>
        <w:rPr>
          <w:sz w:val="28"/>
          <w:szCs w:val="28"/>
        </w:rPr>
      </w:pPr>
    </w:p>
    <w:p w:rsidR="009574CB" w:rsidRPr="00EA0D8C" w:rsidRDefault="009574CB" w:rsidP="000B3A28">
      <w:pPr>
        <w:ind w:left="-57" w:right="-57"/>
        <w:jc w:val="center"/>
        <w:rPr>
          <w:sz w:val="28"/>
          <w:szCs w:val="28"/>
        </w:rPr>
      </w:pPr>
    </w:p>
    <w:p w:rsidR="00021038" w:rsidRDefault="00021038" w:rsidP="000B3A28">
      <w:pPr>
        <w:ind w:left="-57" w:right="-57"/>
        <w:jc w:val="center"/>
        <w:rPr>
          <w:sz w:val="28"/>
          <w:szCs w:val="28"/>
        </w:rPr>
      </w:pPr>
      <w:r w:rsidRPr="00EA0D8C">
        <w:rPr>
          <w:sz w:val="28"/>
          <w:szCs w:val="28"/>
        </w:rPr>
        <w:t>201</w:t>
      </w:r>
      <w:r w:rsidR="00F15630">
        <w:rPr>
          <w:sz w:val="28"/>
          <w:szCs w:val="28"/>
        </w:rPr>
        <w:t>5</w:t>
      </w:r>
      <w:r w:rsidRPr="00EA0D8C">
        <w:rPr>
          <w:sz w:val="28"/>
          <w:szCs w:val="28"/>
        </w:rPr>
        <w:t>г</w:t>
      </w:r>
      <w:r w:rsidR="00EA02F5">
        <w:rPr>
          <w:sz w:val="28"/>
          <w:szCs w:val="28"/>
        </w:rPr>
        <w:t>.</w:t>
      </w:r>
    </w:p>
    <w:p w:rsidR="00EA02F5" w:rsidRPr="00EA0D8C" w:rsidRDefault="00EA02F5" w:rsidP="000B3A28">
      <w:pPr>
        <w:ind w:left="-57" w:right="-57"/>
        <w:jc w:val="center"/>
        <w:rPr>
          <w:sz w:val="28"/>
          <w:szCs w:val="28"/>
        </w:rPr>
      </w:pPr>
    </w:p>
    <w:p w:rsidR="00CC2A0B" w:rsidRDefault="00CC2A0B" w:rsidP="000B3A28">
      <w:pPr>
        <w:shd w:val="clear" w:color="auto" w:fill="FFFFFF"/>
        <w:ind w:left="-57" w:right="-57"/>
        <w:jc w:val="center"/>
        <w:rPr>
          <w:b/>
        </w:rPr>
      </w:pPr>
      <w:r w:rsidRPr="0052145B">
        <w:rPr>
          <w:b/>
        </w:rPr>
        <w:t>Пояснительная записка</w:t>
      </w:r>
    </w:p>
    <w:p w:rsidR="00EA02F5" w:rsidRDefault="00EA02F5" w:rsidP="000B3A28">
      <w:pPr>
        <w:ind w:left="-57" w:right="-57"/>
        <w:jc w:val="both"/>
        <w:rPr>
          <w:bCs w:val="0"/>
        </w:rPr>
      </w:pPr>
      <w:r>
        <w:t>Рабочая п</w:t>
      </w:r>
      <w:r w:rsidRPr="008C27B1">
        <w:t xml:space="preserve">рограмма </w:t>
      </w:r>
      <w:r>
        <w:t xml:space="preserve">по </w:t>
      </w:r>
      <w:r w:rsidRPr="008C27B1">
        <w:t xml:space="preserve"> математик</w:t>
      </w:r>
      <w:r>
        <w:t xml:space="preserve">е для </w:t>
      </w:r>
      <w:r w:rsidRPr="008C27B1">
        <w:t xml:space="preserve"> 7</w:t>
      </w:r>
      <w:r>
        <w:t xml:space="preserve">  </w:t>
      </w:r>
      <w:r w:rsidRPr="008C27B1">
        <w:t xml:space="preserve"> класса составлена на основе Федерального компонента государственного стандарта основного общего образования, </w:t>
      </w:r>
      <w:r>
        <w:t>П</w:t>
      </w:r>
      <w:r w:rsidRPr="008C27B1">
        <w:t>римерной</w:t>
      </w:r>
      <w:r w:rsidRPr="008C27B1">
        <w:rPr>
          <w:bCs w:val="0"/>
        </w:rPr>
        <w:t xml:space="preserve"> </w:t>
      </w:r>
      <w:r>
        <w:rPr>
          <w:bCs w:val="0"/>
        </w:rPr>
        <w:t>п</w:t>
      </w:r>
      <w:r w:rsidRPr="008C27B1">
        <w:rPr>
          <w:bCs w:val="0"/>
        </w:rPr>
        <w:t>рограммы</w:t>
      </w:r>
      <w:r w:rsidRPr="00407C32">
        <w:rPr>
          <w:bCs w:val="0"/>
        </w:rPr>
        <w:t xml:space="preserve"> основного общего образования по математике.</w:t>
      </w:r>
    </w:p>
    <w:p w:rsidR="00EA02F5" w:rsidRDefault="00EA02F5" w:rsidP="000B3A28">
      <w:pPr>
        <w:ind w:left="-57" w:right="-57"/>
        <w:jc w:val="both"/>
      </w:pPr>
      <w:r w:rsidRPr="00407C32">
        <w:t xml:space="preserve">Программа разработана на 175  часов в год, из расчета 5 часов в неделю, из них на </w:t>
      </w:r>
      <w:r w:rsidRPr="00A00844">
        <w:rPr>
          <w:color w:val="auto"/>
        </w:rPr>
        <w:t>контрольные работы отводится 16 часов.</w:t>
      </w:r>
      <w:r w:rsidRPr="008C27B1">
        <w:rPr>
          <w:bCs w:val="0"/>
        </w:rPr>
        <w:t xml:space="preserve"> </w:t>
      </w:r>
    </w:p>
    <w:p w:rsidR="00EA02F5" w:rsidRDefault="00EA02F5" w:rsidP="000B3A28">
      <w:pPr>
        <w:pStyle w:val="ab"/>
        <w:shd w:val="clear" w:color="auto" w:fill="FFFFFF"/>
        <w:ind w:left="-57" w:right="-57"/>
        <w:rPr>
          <w:bCs w:val="0"/>
          <w:sz w:val="24"/>
          <w:szCs w:val="24"/>
        </w:rPr>
      </w:pPr>
      <w:r>
        <w:rPr>
          <w:bCs w:val="0"/>
          <w:sz w:val="24"/>
          <w:szCs w:val="24"/>
        </w:rPr>
        <w:t>Изучение математики на ступени основного общего образования направлено на достижение следующих целей:</w:t>
      </w:r>
    </w:p>
    <w:p w:rsidR="00EA02F5" w:rsidRDefault="00EA02F5" w:rsidP="000B3A28">
      <w:pPr>
        <w:pStyle w:val="aa"/>
        <w:numPr>
          <w:ilvl w:val="0"/>
          <w:numId w:val="13"/>
        </w:numPr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hAnsi="Times New Roman"/>
          <w:sz w:val="24"/>
          <w:lang w:val="ru-RU"/>
        </w:rPr>
        <w:t>формирование системы математических знаний и умений, необходимых для применения в практической деятельности, изучения смежных дисци</w:t>
      </w:r>
      <w:r w:rsidRPr="00700BA3">
        <w:rPr>
          <w:rFonts w:ascii="Times New Roman" w:hAnsi="Times New Roman"/>
          <w:sz w:val="24"/>
          <w:lang w:val="ru-RU"/>
        </w:rPr>
        <w:t>п</w:t>
      </w:r>
      <w:r w:rsidRPr="00700BA3">
        <w:rPr>
          <w:rFonts w:ascii="Times New Roman" w:hAnsi="Times New Roman"/>
          <w:sz w:val="24"/>
          <w:lang w:val="ru-RU"/>
        </w:rPr>
        <w:t>лин</w:t>
      </w:r>
      <w:r>
        <w:rPr>
          <w:rFonts w:ascii="Times New Roman" w:hAnsi="Times New Roman"/>
          <w:sz w:val="24"/>
          <w:lang w:val="ru-RU"/>
        </w:rPr>
        <w:t>;</w:t>
      </w:r>
      <w:r w:rsidRPr="00700BA3">
        <w:rPr>
          <w:rFonts w:ascii="Times New Roman" w:hAnsi="Times New Roman"/>
          <w:sz w:val="24"/>
          <w:lang w:val="ru-RU"/>
        </w:rPr>
        <w:t xml:space="preserve"> </w:t>
      </w:r>
    </w:p>
    <w:p w:rsidR="00EA02F5" w:rsidRPr="00700BA3" w:rsidRDefault="00EA02F5" w:rsidP="000B3A28">
      <w:pPr>
        <w:pStyle w:val="aa"/>
        <w:numPr>
          <w:ilvl w:val="0"/>
          <w:numId w:val="13"/>
        </w:numPr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hAnsi="Times New Roman"/>
          <w:sz w:val="24"/>
          <w:lang w:val="ru-RU"/>
        </w:rPr>
        <w:t>познакомить с основными функциональными понятиями и с графиками функций</w:t>
      </w:r>
      <w:r>
        <w:rPr>
          <w:rFonts w:ascii="Times New Roman" w:hAnsi="Times New Roman"/>
          <w:sz w:val="24"/>
          <w:lang w:val="ru-RU"/>
        </w:rPr>
        <w:t>;</w:t>
      </w:r>
    </w:p>
    <w:p w:rsidR="00EA02F5" w:rsidRPr="00700BA3" w:rsidRDefault="00EA02F5" w:rsidP="000B3A28">
      <w:pPr>
        <w:pStyle w:val="aa"/>
        <w:numPr>
          <w:ilvl w:val="0"/>
          <w:numId w:val="13"/>
        </w:numPr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hAnsi="Times New Roman"/>
          <w:sz w:val="24"/>
          <w:lang w:val="ru-RU"/>
        </w:rPr>
        <w:t xml:space="preserve">продолжить развитие  логического мышление и речи – умения логически обосновывать </w:t>
      </w:r>
      <w:r w:rsidRPr="00700BA3">
        <w:rPr>
          <w:rFonts w:ascii="Times New Roman" w:hAnsi="Times New Roman"/>
          <w:spacing w:val="3"/>
          <w:sz w:val="24"/>
          <w:lang w:val="ru-RU"/>
        </w:rPr>
        <w:t xml:space="preserve">суждения, проводить несложные систематизации, приводить примеры и </w:t>
      </w:r>
      <w:r w:rsidRPr="00700BA3">
        <w:rPr>
          <w:rFonts w:ascii="Times New Roman" w:hAnsi="Times New Roman"/>
          <w:spacing w:val="-3"/>
          <w:sz w:val="24"/>
          <w:lang w:val="ru-RU"/>
        </w:rPr>
        <w:t>контрпримеры;</w:t>
      </w:r>
    </w:p>
    <w:p w:rsidR="00EA02F5" w:rsidRPr="00700BA3" w:rsidRDefault="00EA02F5" w:rsidP="000B3A28">
      <w:pPr>
        <w:pStyle w:val="aa"/>
        <w:numPr>
          <w:ilvl w:val="0"/>
          <w:numId w:val="13"/>
        </w:numPr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hAnsi="Times New Roman"/>
          <w:sz w:val="24"/>
          <w:lang w:val="ru-RU"/>
        </w:rPr>
        <w:t>развитие моральных черт личности как настойчивость, целенаправленность, самостоятельность, ответственность, трудолюбие, критичность мышления</w:t>
      </w:r>
      <w:r>
        <w:rPr>
          <w:rFonts w:ascii="Times New Roman" w:hAnsi="Times New Roman"/>
          <w:sz w:val="24"/>
          <w:lang w:val="ru-RU"/>
        </w:rPr>
        <w:t>.</w:t>
      </w:r>
    </w:p>
    <w:p w:rsidR="00EA02F5" w:rsidRPr="00700BA3" w:rsidRDefault="00EA02F5" w:rsidP="000B3A28">
      <w:pPr>
        <w:pStyle w:val="aa"/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hAnsi="Times New Roman"/>
          <w:sz w:val="24"/>
          <w:lang w:val="ru-RU"/>
        </w:rPr>
        <w:t>Задачи</w:t>
      </w:r>
      <w:r>
        <w:rPr>
          <w:rFonts w:ascii="Times New Roman" w:hAnsi="Times New Roman"/>
          <w:sz w:val="24"/>
          <w:lang w:val="ru-RU"/>
        </w:rPr>
        <w:t>:</w:t>
      </w:r>
      <w:r w:rsidRPr="00700BA3">
        <w:rPr>
          <w:rFonts w:ascii="Times New Roman" w:hAnsi="Times New Roman"/>
          <w:sz w:val="24"/>
          <w:lang w:val="ru-RU"/>
        </w:rPr>
        <w:t xml:space="preserve"> </w:t>
      </w:r>
    </w:p>
    <w:p w:rsidR="00EA02F5" w:rsidRPr="00700BA3" w:rsidRDefault="00EA02F5" w:rsidP="000B3A28">
      <w:pPr>
        <w:pStyle w:val="aa"/>
        <w:numPr>
          <w:ilvl w:val="0"/>
          <w:numId w:val="14"/>
        </w:numPr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eastAsia="Times New Roman" w:hAnsi="Times New Roman"/>
          <w:sz w:val="24"/>
          <w:lang w:val="ru-RU" w:eastAsia="ru-RU"/>
        </w:rPr>
        <w:t>научить пользоваться геометрическим языком для описания предметов</w:t>
      </w:r>
      <w:r>
        <w:rPr>
          <w:rFonts w:ascii="Times New Roman" w:eastAsia="Times New Roman" w:hAnsi="Times New Roman"/>
          <w:sz w:val="24"/>
          <w:lang w:val="ru-RU" w:eastAsia="ru-RU"/>
        </w:rPr>
        <w:t>;</w:t>
      </w:r>
    </w:p>
    <w:p w:rsidR="00EA02F5" w:rsidRPr="00700BA3" w:rsidRDefault="00EA02F5" w:rsidP="000B3A28">
      <w:pPr>
        <w:pStyle w:val="aa"/>
        <w:numPr>
          <w:ilvl w:val="0"/>
          <w:numId w:val="14"/>
        </w:numPr>
        <w:ind w:left="-57" w:right="-57"/>
        <w:jc w:val="left"/>
        <w:rPr>
          <w:rFonts w:ascii="Times New Roman" w:hAnsi="Times New Roman"/>
          <w:sz w:val="24"/>
          <w:lang w:val="ru-RU"/>
        </w:rPr>
      </w:pPr>
      <w:r w:rsidRPr="00700BA3">
        <w:rPr>
          <w:rFonts w:ascii="Times New Roman" w:hAnsi="Times New Roman"/>
          <w:sz w:val="24"/>
          <w:lang w:val="ru-RU"/>
        </w:rPr>
        <w:t>систематизировать  сведения о числах;  изучить  новые виды числовых выражений и формул; совершенствовать практические навыки и вычисл</w:t>
      </w:r>
      <w:r w:rsidRPr="00700BA3">
        <w:rPr>
          <w:rFonts w:ascii="Times New Roman" w:hAnsi="Times New Roman"/>
          <w:sz w:val="24"/>
          <w:lang w:val="ru-RU"/>
        </w:rPr>
        <w:t>и</w:t>
      </w:r>
      <w:r w:rsidRPr="00700BA3">
        <w:rPr>
          <w:rFonts w:ascii="Times New Roman" w:hAnsi="Times New Roman"/>
          <w:sz w:val="24"/>
          <w:lang w:val="ru-RU"/>
        </w:rPr>
        <w:t>тельную культуру</w:t>
      </w:r>
      <w:r>
        <w:rPr>
          <w:rFonts w:ascii="Times New Roman" w:hAnsi="Times New Roman"/>
          <w:sz w:val="24"/>
          <w:lang w:val="ru-RU"/>
        </w:rPr>
        <w:t>;</w:t>
      </w:r>
      <w:r w:rsidRPr="00700BA3">
        <w:rPr>
          <w:rFonts w:ascii="Times New Roman" w:hAnsi="Times New Roman"/>
          <w:sz w:val="24"/>
          <w:lang w:val="ru-RU"/>
        </w:rPr>
        <w:t xml:space="preserve"> </w:t>
      </w:r>
    </w:p>
    <w:p w:rsidR="00EA02F5" w:rsidRPr="00700BA3" w:rsidRDefault="00EA02F5" w:rsidP="000B3A28">
      <w:pPr>
        <w:pStyle w:val="ab"/>
        <w:numPr>
          <w:ilvl w:val="0"/>
          <w:numId w:val="14"/>
        </w:numPr>
        <w:autoSpaceDE/>
        <w:autoSpaceDN/>
        <w:adjustRightInd/>
        <w:ind w:left="-57" w:right="-57"/>
        <w:jc w:val="left"/>
        <w:rPr>
          <w:sz w:val="24"/>
          <w:szCs w:val="24"/>
        </w:rPr>
      </w:pPr>
      <w:r w:rsidRPr="00700BA3">
        <w:rPr>
          <w:sz w:val="24"/>
          <w:szCs w:val="24"/>
        </w:rPr>
        <w:t>формировать качества личности необходимые человеку в повседневной жизни: умение преодолевать трудности, доводить начатое дело до конца</w:t>
      </w:r>
      <w:r>
        <w:rPr>
          <w:sz w:val="24"/>
          <w:szCs w:val="24"/>
        </w:rPr>
        <w:t>.</w:t>
      </w:r>
    </w:p>
    <w:p w:rsidR="00EA02F5" w:rsidRDefault="00EA02F5" w:rsidP="000B3A28">
      <w:pPr>
        <w:ind w:left="-57" w:right="-57"/>
      </w:pPr>
      <w:r w:rsidRPr="00222585">
        <w:t>Преподавание ведётся по учебникам</w:t>
      </w:r>
      <w:r>
        <w:t xml:space="preserve">: </w:t>
      </w:r>
      <w:r w:rsidRPr="00222585">
        <w:t xml:space="preserve"> Алгебра </w:t>
      </w:r>
      <w:r>
        <w:t>7 класс: учеб. для общеобразоват. учреждений/</w:t>
      </w:r>
      <w:r w:rsidRPr="00222585">
        <w:t>,  Ю. Н. Макарычев, Н. Г. Миндюк, К. И. Нешков, С. Б. Суворова под ред. С. А. Теляковского</w:t>
      </w:r>
      <w:r>
        <w:t>.- М.: Просвещение,</w:t>
      </w:r>
      <w:r w:rsidRPr="00222585">
        <w:t xml:space="preserve"> 201</w:t>
      </w:r>
      <w:r>
        <w:t>0</w:t>
      </w:r>
      <w:r w:rsidRPr="00222585">
        <w:t>.</w:t>
      </w:r>
      <w:r>
        <w:t xml:space="preserve">;   </w:t>
      </w:r>
      <w:r w:rsidRPr="00222585">
        <w:t xml:space="preserve"> Геометрия</w:t>
      </w:r>
      <w:r>
        <w:t>.</w:t>
      </w:r>
      <w:r w:rsidRPr="00222585">
        <w:t xml:space="preserve"> 7-9</w:t>
      </w:r>
      <w:r>
        <w:t xml:space="preserve"> классы: учеб. для общеобразоват. учреждений</w:t>
      </w:r>
      <w:r w:rsidRPr="00222585">
        <w:t xml:space="preserve"> </w:t>
      </w:r>
      <w:r>
        <w:t>/</w:t>
      </w:r>
      <w:r w:rsidRPr="00222585">
        <w:t xml:space="preserve"> Л. С. Атанасян, В. Ф. Бутузов, С. Б. Кадомцев, Э.Г. Позняк, И.И. Юдина</w:t>
      </w:r>
      <w:r>
        <w:t>.- М.: Просвещение, 2013.</w:t>
      </w: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281CA1" w:rsidRDefault="00281CA1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Default="00EA02F5" w:rsidP="000B3A28">
      <w:pPr>
        <w:ind w:left="-57" w:right="-57"/>
      </w:pPr>
    </w:p>
    <w:p w:rsidR="00EA02F5" w:rsidRPr="005E48A5" w:rsidRDefault="00EA02F5" w:rsidP="000B3A28">
      <w:pPr>
        <w:ind w:left="-57" w:right="-57"/>
        <w:rPr>
          <w:sz w:val="20"/>
          <w:szCs w:val="20"/>
        </w:rPr>
      </w:pPr>
    </w:p>
    <w:p w:rsidR="00EA02F5" w:rsidRDefault="00EA02F5" w:rsidP="000B3A28">
      <w:pPr>
        <w:ind w:left="-57" w:right="-57"/>
        <w:rPr>
          <w:b/>
          <w:bCs w:val="0"/>
        </w:rPr>
      </w:pPr>
    </w:p>
    <w:p w:rsidR="00F50A6F" w:rsidRDefault="00F50A6F" w:rsidP="000B3A28">
      <w:pPr>
        <w:ind w:left="-57" w:right="-57"/>
        <w:rPr>
          <w:b/>
          <w:bCs w:val="0"/>
        </w:rPr>
      </w:pPr>
    </w:p>
    <w:p w:rsidR="00F50A6F" w:rsidRDefault="00F50A6F" w:rsidP="000B3A28">
      <w:pPr>
        <w:ind w:left="-57" w:right="-57"/>
        <w:rPr>
          <w:b/>
          <w:bCs w:val="0"/>
        </w:rPr>
      </w:pPr>
    </w:p>
    <w:p w:rsidR="00F50A6F" w:rsidRDefault="00F50A6F" w:rsidP="000B3A28">
      <w:pPr>
        <w:ind w:left="-57" w:right="-57"/>
        <w:rPr>
          <w:b/>
          <w:bCs w:val="0"/>
        </w:rPr>
      </w:pPr>
    </w:p>
    <w:p w:rsidR="00EA02F5" w:rsidRDefault="00EA02F5" w:rsidP="000B3A28">
      <w:pPr>
        <w:tabs>
          <w:tab w:val="left" w:pos="3105"/>
          <w:tab w:val="center" w:pos="7938"/>
        </w:tabs>
        <w:ind w:left="-57" w:right="-57" w:firstLine="708"/>
      </w:pPr>
      <w:r>
        <w:rPr>
          <w:b/>
        </w:rPr>
        <w:tab/>
        <w:t xml:space="preserve">              </w:t>
      </w:r>
      <w:r w:rsidRPr="00F50A6F">
        <w:rPr>
          <w:b/>
          <w:sz w:val="28"/>
          <w:szCs w:val="28"/>
        </w:rPr>
        <w:t>Содержание программы учебного курса</w:t>
      </w:r>
      <w:r w:rsidRPr="00D17A9D">
        <w:rPr>
          <w:b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12048"/>
        <w:gridCol w:w="1701"/>
      </w:tblGrid>
      <w:tr w:rsidR="00EA02F5" w:rsidRPr="00281CA1" w:rsidTr="001A0B74">
        <w:tc>
          <w:tcPr>
            <w:tcW w:w="1101" w:type="dxa"/>
          </w:tcPr>
          <w:p w:rsidR="00EA02F5" w:rsidRPr="00281CA1" w:rsidRDefault="00EA02F5" w:rsidP="000B3A28">
            <w:pPr>
              <w:ind w:left="-57" w:right="-57"/>
              <w:jc w:val="center"/>
              <w:rPr>
                <w:b/>
              </w:rPr>
            </w:pPr>
            <w:r w:rsidRPr="00281CA1">
              <w:rPr>
                <w:b/>
              </w:rPr>
              <w:t>Номер раздела</w:t>
            </w:r>
          </w:p>
        </w:tc>
        <w:tc>
          <w:tcPr>
            <w:tcW w:w="12048" w:type="dxa"/>
          </w:tcPr>
          <w:p w:rsidR="00EA02F5" w:rsidRPr="00281CA1" w:rsidRDefault="00EA02F5" w:rsidP="000B3A28">
            <w:pPr>
              <w:tabs>
                <w:tab w:val="left" w:pos="3405"/>
                <w:tab w:val="center" w:pos="5420"/>
              </w:tabs>
              <w:ind w:left="-57" w:right="-57"/>
              <w:jc w:val="center"/>
              <w:rPr>
                <w:b/>
              </w:rPr>
            </w:pPr>
            <w:r w:rsidRPr="00281CA1">
              <w:rPr>
                <w:b/>
              </w:rPr>
              <w:t>Название раздела</w:t>
            </w:r>
          </w:p>
        </w:tc>
        <w:tc>
          <w:tcPr>
            <w:tcW w:w="1701" w:type="dxa"/>
          </w:tcPr>
          <w:p w:rsidR="00EA02F5" w:rsidRPr="00281CA1" w:rsidRDefault="00EA02F5" w:rsidP="000B3A28">
            <w:pPr>
              <w:ind w:left="-57" w:right="-57"/>
              <w:jc w:val="center"/>
              <w:rPr>
                <w:b/>
              </w:rPr>
            </w:pPr>
            <w:r w:rsidRPr="00281CA1">
              <w:rPr>
                <w:b/>
              </w:rPr>
              <w:t>Количество</w:t>
            </w:r>
            <w:r w:rsidR="00281CA1" w:rsidRPr="00281CA1">
              <w:rPr>
                <w:b/>
              </w:rPr>
              <w:t xml:space="preserve">     </w:t>
            </w:r>
            <w:r w:rsidRPr="00281CA1">
              <w:rPr>
                <w:b/>
              </w:rPr>
              <w:t>часов</w:t>
            </w:r>
          </w:p>
        </w:tc>
      </w:tr>
      <w:tr w:rsidR="00281CA1" w:rsidRPr="00281CA1" w:rsidTr="001A0B74">
        <w:trPr>
          <w:trHeight w:val="235"/>
        </w:trPr>
        <w:tc>
          <w:tcPr>
            <w:tcW w:w="1101" w:type="dxa"/>
            <w:tcBorders>
              <w:bottom w:val="single" w:sz="4" w:space="0" w:color="auto"/>
            </w:tcBorders>
          </w:tcPr>
          <w:p w:rsidR="00281CA1" w:rsidRPr="00281CA1" w:rsidRDefault="00281CA1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  <w:tcBorders>
              <w:bottom w:val="single" w:sz="4" w:space="0" w:color="auto"/>
            </w:tcBorders>
          </w:tcPr>
          <w:p w:rsidR="00281CA1" w:rsidRPr="00281CA1" w:rsidRDefault="00281CA1" w:rsidP="000B3A28">
            <w:pPr>
              <w:ind w:left="-57" w:right="-57"/>
              <w:rPr>
                <w:b/>
              </w:rPr>
            </w:pPr>
            <w:r>
              <w:rPr>
                <w:b/>
              </w:rPr>
              <w:t xml:space="preserve">Повторение. </w:t>
            </w:r>
            <w:r w:rsidR="00F50A6F" w:rsidRPr="00F50A6F">
              <w:t>Арифметические действия с положительными и отрицательными числами</w:t>
            </w:r>
            <w:r w:rsidR="00F50A6F">
              <w:t>.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281CA1" w:rsidRPr="00281CA1" w:rsidRDefault="00F50A6F" w:rsidP="000B3A28">
            <w:pPr>
              <w:ind w:left="-57" w:right="-57"/>
              <w:jc w:val="center"/>
            </w:pPr>
            <w:r>
              <w:t>1</w:t>
            </w:r>
          </w:p>
        </w:tc>
      </w:tr>
      <w:tr w:rsidR="00F50A6F" w:rsidRPr="00281CA1" w:rsidTr="001A0B74">
        <w:trPr>
          <w:trHeight w:val="1020"/>
        </w:trPr>
        <w:tc>
          <w:tcPr>
            <w:tcW w:w="1101" w:type="dxa"/>
            <w:vMerge w:val="restart"/>
          </w:tcPr>
          <w:p w:rsidR="00F50A6F" w:rsidRPr="00281CA1" w:rsidRDefault="00F50A6F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  <w:tcBorders>
              <w:bottom w:val="single" w:sz="4" w:space="0" w:color="auto"/>
            </w:tcBorders>
          </w:tcPr>
          <w:p w:rsidR="00F50A6F" w:rsidRPr="00281CA1" w:rsidRDefault="00F50A6F" w:rsidP="000B3A28">
            <w:pPr>
              <w:ind w:left="-57" w:right="-57"/>
            </w:pPr>
            <w:r w:rsidRPr="00281CA1">
              <w:rPr>
                <w:b/>
              </w:rPr>
              <w:t>Выражения, тождества, уравнения.</w:t>
            </w:r>
            <w:r>
              <w:rPr>
                <w:b/>
              </w:rPr>
              <w:t xml:space="preserve"> </w:t>
            </w:r>
            <w:r w:rsidRPr="00281CA1">
              <w:rPr>
                <w:b/>
                <w:i/>
              </w:rPr>
              <w:t xml:space="preserve"> </w:t>
            </w:r>
            <w:r w:rsidRPr="00281CA1">
              <w:rPr>
                <w:i/>
              </w:rPr>
              <w:t>Алгебраические выражения.</w:t>
            </w:r>
            <w:r w:rsidRPr="00281CA1">
              <w:t xml:space="preserve"> Буквенные выражения (выражения с переме</w:t>
            </w:r>
            <w:r w:rsidRPr="00281CA1">
              <w:t>н</w:t>
            </w:r>
            <w:r w:rsidRPr="00281CA1">
              <w:t>ными).</w:t>
            </w:r>
            <w:r w:rsidR="00244231">
              <w:t xml:space="preserve"> </w:t>
            </w:r>
            <w:r w:rsidRPr="00281CA1">
              <w:t>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</w:t>
            </w:r>
            <w:r w:rsidRPr="00281CA1">
              <w:t>а</w:t>
            </w:r>
            <w:r w:rsidRPr="00281CA1">
              <w:t>тельство тождеств. Преобразование выражений. Числовые выражения. Уравнение с одной переменной и его к</w:t>
            </w:r>
            <w:r w:rsidRPr="00281CA1">
              <w:t>о</w:t>
            </w:r>
            <w:r w:rsidRPr="00281CA1">
              <w:t>рень. Линейное уравнение. Решение  текстовых задач алгебраическим способом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F50A6F" w:rsidRPr="00281CA1" w:rsidRDefault="00F50A6F" w:rsidP="000B3A28">
            <w:pPr>
              <w:ind w:left="-57" w:right="-57"/>
              <w:jc w:val="center"/>
            </w:pPr>
            <w:r w:rsidRPr="00281CA1">
              <w:t>19</w:t>
            </w:r>
          </w:p>
          <w:p w:rsidR="00F50A6F" w:rsidRPr="00281CA1" w:rsidRDefault="00F50A6F" w:rsidP="000B3A28">
            <w:pPr>
              <w:ind w:left="-57" w:right="-57"/>
              <w:jc w:val="center"/>
            </w:pPr>
          </w:p>
          <w:p w:rsidR="00F50A6F" w:rsidRPr="00281CA1" w:rsidRDefault="00F50A6F" w:rsidP="000B3A28">
            <w:pPr>
              <w:ind w:left="-57" w:right="-57"/>
              <w:jc w:val="center"/>
            </w:pPr>
          </w:p>
          <w:p w:rsidR="00F50A6F" w:rsidRPr="00281CA1" w:rsidRDefault="00F50A6F" w:rsidP="000B3A28">
            <w:pPr>
              <w:ind w:left="-57" w:right="-57"/>
              <w:jc w:val="center"/>
            </w:pPr>
          </w:p>
        </w:tc>
      </w:tr>
      <w:tr w:rsidR="00F50A6F" w:rsidRPr="00281CA1" w:rsidTr="001A0B74">
        <w:trPr>
          <w:trHeight w:val="467"/>
        </w:trPr>
        <w:tc>
          <w:tcPr>
            <w:tcW w:w="1101" w:type="dxa"/>
            <w:vMerge/>
          </w:tcPr>
          <w:p w:rsidR="00F50A6F" w:rsidRPr="00281CA1" w:rsidRDefault="00F50A6F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  <w:tcBorders>
              <w:top w:val="single" w:sz="4" w:space="0" w:color="auto"/>
            </w:tcBorders>
          </w:tcPr>
          <w:p w:rsidR="00F50A6F" w:rsidRPr="00281CA1" w:rsidRDefault="00F50A6F" w:rsidP="000B3A28">
            <w:pPr>
              <w:ind w:left="-57" w:right="-57"/>
              <w:rPr>
                <w:b/>
              </w:rPr>
            </w:pPr>
            <w:r w:rsidRPr="00281CA1">
              <w:rPr>
                <w:b/>
              </w:rPr>
              <w:t xml:space="preserve"> Статистические характеристики. </w:t>
            </w:r>
            <w:r w:rsidRPr="00281CA1">
              <w:t>Средние результатов измерений. Среднее арифметическое, размах и мода. Медиана как статистическая характеристика.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F50A6F" w:rsidRPr="00281CA1" w:rsidRDefault="00F50A6F" w:rsidP="000B3A28">
            <w:pPr>
              <w:ind w:left="-57" w:right="-57"/>
              <w:jc w:val="center"/>
            </w:pPr>
            <w:r w:rsidRPr="00281CA1">
              <w:t>5</w:t>
            </w:r>
          </w:p>
          <w:p w:rsidR="00F50A6F" w:rsidRPr="00281CA1" w:rsidRDefault="00F50A6F" w:rsidP="000B3A28">
            <w:pPr>
              <w:ind w:left="-57" w:right="-57"/>
              <w:jc w:val="center"/>
            </w:pPr>
          </w:p>
        </w:tc>
      </w:tr>
      <w:tr w:rsidR="00EA02F5" w:rsidRPr="00281CA1" w:rsidTr="001A0B74">
        <w:tc>
          <w:tcPr>
            <w:tcW w:w="1101" w:type="dxa"/>
          </w:tcPr>
          <w:p w:rsidR="00EA02F5" w:rsidRPr="00281CA1" w:rsidRDefault="00EA02F5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EA02F5" w:rsidRPr="00281CA1" w:rsidRDefault="00EA02F5" w:rsidP="000B3A28">
            <w:pPr>
              <w:autoSpaceDE w:val="0"/>
              <w:autoSpaceDN w:val="0"/>
              <w:adjustRightInd w:val="0"/>
              <w:ind w:left="-57" w:right="-57"/>
              <w:jc w:val="both"/>
              <w:rPr>
                <w:rFonts w:eastAsia="Calibri"/>
              </w:rPr>
            </w:pPr>
            <w:r w:rsidRPr="00281CA1">
              <w:rPr>
                <w:b/>
              </w:rPr>
              <w:t>Функции.</w:t>
            </w:r>
            <w:r w:rsidR="00F64415">
              <w:rPr>
                <w:b/>
              </w:rPr>
              <w:t xml:space="preserve"> </w:t>
            </w:r>
            <w:r w:rsidRPr="00281CA1">
              <w:rPr>
                <w:rFonts w:eastAsia="Calibri"/>
                <w:i/>
              </w:rPr>
              <w:t>Уравнения и неравенства</w:t>
            </w:r>
            <w:r w:rsidRPr="00281CA1">
              <w:rPr>
                <w:rFonts w:eastAsia="Calibri"/>
              </w:rPr>
              <w:t>. Уравнение с одной переменной. Корень уравнения. Линейное уравнение</w:t>
            </w:r>
          </w:p>
          <w:p w:rsidR="00EA02F5" w:rsidRPr="00281CA1" w:rsidRDefault="00EA02F5" w:rsidP="000B3A28">
            <w:pPr>
              <w:ind w:left="-57" w:right="-57"/>
            </w:pPr>
            <w:r w:rsidRPr="00281CA1">
              <w:rPr>
                <w:i/>
              </w:rPr>
              <w:t>Числовые функции</w:t>
            </w:r>
            <w:r w:rsidRPr="00281CA1">
              <w:t xml:space="preserve">. Понятие функции. Область определения функции, Способы задания функции. График функции, возрастание и убывание функции. Чтение графиков функций. Линейная функция, ее график, геометрический смысл коэффициентов. Функция </w:t>
            </w:r>
            <w:r w:rsidRPr="00281CA1">
              <w:rPr>
                <w:lang w:val="en-US"/>
              </w:rPr>
              <w:t>y</w:t>
            </w:r>
            <w:r w:rsidRPr="00281CA1">
              <w:t xml:space="preserve"> = </w:t>
            </w:r>
            <w:r w:rsidRPr="00281CA1">
              <w:rPr>
                <w:lang w:val="en-US"/>
              </w:rPr>
              <w:t>kx</w:t>
            </w:r>
            <w:r w:rsidRPr="00281CA1">
              <w:t xml:space="preserve"> и ее график (прямая пропорциональность). Уравнение прямой, угловой коэффиц</w:t>
            </w:r>
            <w:r w:rsidRPr="00281CA1">
              <w:t>и</w:t>
            </w:r>
            <w:r w:rsidRPr="00281CA1">
              <w:t>ент прямой, условие параллельности прямых.</w:t>
            </w:r>
          </w:p>
        </w:tc>
        <w:tc>
          <w:tcPr>
            <w:tcW w:w="1701" w:type="dxa"/>
          </w:tcPr>
          <w:p w:rsidR="00EA02F5" w:rsidRPr="00281CA1" w:rsidRDefault="00EA02F5" w:rsidP="000B3A28">
            <w:pPr>
              <w:ind w:left="-57" w:right="-57"/>
              <w:jc w:val="center"/>
            </w:pPr>
            <w:r w:rsidRPr="00281CA1">
              <w:t>1</w:t>
            </w:r>
            <w:r w:rsidR="00545A79">
              <w:t>4</w:t>
            </w:r>
          </w:p>
        </w:tc>
      </w:tr>
      <w:tr w:rsidR="00545A79" w:rsidRPr="00281CA1" w:rsidTr="001A0B74">
        <w:tc>
          <w:tcPr>
            <w:tcW w:w="1101" w:type="dxa"/>
          </w:tcPr>
          <w:p w:rsidR="00545A79" w:rsidRPr="00281CA1" w:rsidRDefault="00545A79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545A79" w:rsidRPr="00281CA1" w:rsidRDefault="00545A79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b/>
                <w:sz w:val="24"/>
                <w:lang w:val="ru-RU"/>
              </w:rPr>
            </w:pPr>
            <w:r w:rsidRPr="00281CA1">
              <w:rPr>
                <w:rFonts w:ascii="Times New Roman" w:hAnsi="Times New Roman"/>
                <w:b/>
                <w:bCs w:val="0"/>
                <w:sz w:val="24"/>
                <w:lang w:val="ru-RU"/>
              </w:rPr>
              <w:t>Начальные геометрические сведения.</w:t>
            </w:r>
            <w:r w:rsidRPr="00281CA1">
              <w:rPr>
                <w:rFonts w:ascii="Times New Roman" w:hAnsi="Times New Roman"/>
                <w:b/>
                <w:sz w:val="24"/>
                <w:lang w:val="ru-RU"/>
              </w:rPr>
              <w:t xml:space="preserve"> </w:t>
            </w:r>
            <w:r w:rsidRPr="00281CA1">
              <w:rPr>
                <w:rFonts w:ascii="Times New Roman" w:hAnsi="Times New Roman"/>
                <w:i/>
                <w:sz w:val="24"/>
                <w:lang w:val="ru-RU"/>
              </w:rPr>
              <w:t>Начальные понятия и теоремы геометрии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>. Возникновение геометрии из практики. Геометрические фигуры и тела. Равенство в геометрии. Точка, прямая и плоскость. Понятие о геометр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>и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>ческом месте точек. Расстояние. Отрезок, луч. Ломанная. Угол.  Прямой угол. Острые и тупые углы. Вертикальные и смежные углы .Биссектриса угла и ее свойства. Параллельные и пересекающиеся прямые. Перпендикулярность прямых. Теоремы о параллельности и перпендикулярности прямых</w:t>
            </w:r>
          </w:p>
          <w:p w:rsidR="00545A79" w:rsidRPr="00281CA1" w:rsidRDefault="00545A79" w:rsidP="000B3A28">
            <w:pPr>
              <w:autoSpaceDE w:val="0"/>
              <w:autoSpaceDN w:val="0"/>
              <w:adjustRightInd w:val="0"/>
              <w:ind w:left="-57" w:right="-57"/>
            </w:pPr>
            <w:r w:rsidRPr="00281CA1">
              <w:rPr>
                <w:i/>
              </w:rPr>
              <w:t>Измерение геометрических величин</w:t>
            </w:r>
            <w:r w:rsidRPr="00281CA1">
              <w:rPr>
                <w:b/>
              </w:rPr>
              <w:t xml:space="preserve">. </w:t>
            </w:r>
            <w:r w:rsidRPr="00281CA1">
              <w:t>Длина отрезка. Длина ломаной, периметр многоугольника.</w:t>
            </w:r>
            <w:r w:rsidR="000B3A28">
              <w:t xml:space="preserve"> </w:t>
            </w:r>
            <w:r w:rsidRPr="00281CA1">
              <w:t>Величина угла. Градусная мера угла.</w:t>
            </w:r>
          </w:p>
        </w:tc>
        <w:tc>
          <w:tcPr>
            <w:tcW w:w="1701" w:type="dxa"/>
          </w:tcPr>
          <w:p w:rsidR="00545A79" w:rsidRPr="00281CA1" w:rsidRDefault="00545A79" w:rsidP="000B3A28">
            <w:pPr>
              <w:ind w:left="-57" w:right="-57"/>
              <w:jc w:val="center"/>
            </w:pPr>
            <w:r>
              <w:t>8</w:t>
            </w:r>
          </w:p>
        </w:tc>
      </w:tr>
      <w:tr w:rsidR="00F628EA" w:rsidRPr="00281CA1" w:rsidTr="001A0B74">
        <w:tc>
          <w:tcPr>
            <w:tcW w:w="1101" w:type="dxa"/>
          </w:tcPr>
          <w:p w:rsidR="00F628EA" w:rsidRPr="00281CA1" w:rsidRDefault="00F628EA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F628EA" w:rsidRPr="00281CA1" w:rsidRDefault="00F628EA" w:rsidP="000B3A28">
            <w:pPr>
              <w:ind w:left="-57" w:right="-57"/>
              <w:jc w:val="both"/>
              <w:rPr>
                <w:b/>
              </w:rPr>
            </w:pPr>
            <w:r w:rsidRPr="00281CA1">
              <w:rPr>
                <w:b/>
              </w:rPr>
              <w:t>Степень с натуральным показателем.</w:t>
            </w:r>
            <w:r>
              <w:rPr>
                <w:b/>
              </w:rPr>
              <w:t xml:space="preserve"> 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Алгебраические выражения.</w:t>
            </w:r>
            <w:r w:rsidRPr="00281CA1">
              <w:rPr>
                <w:b/>
              </w:rPr>
              <w:t xml:space="preserve"> </w:t>
            </w:r>
            <w:r w:rsidRPr="00281CA1">
              <w:t xml:space="preserve">Свойства степеней с целым показателем. Степень с натуральным показателем и её свойства. Одночлен. Функции </w:t>
            </w:r>
            <w:r w:rsidRPr="00281CA1">
              <w:rPr>
                <w:lang w:val="en-US"/>
              </w:rPr>
              <w:t>y</w:t>
            </w:r>
            <w:r w:rsidRPr="00281CA1">
              <w:t xml:space="preserve"> = </w:t>
            </w:r>
            <w:r w:rsidRPr="00281CA1">
              <w:rPr>
                <w:lang w:val="en-US"/>
              </w:rPr>
              <w:t>x</w:t>
            </w:r>
            <w:r w:rsidRPr="00281CA1">
              <w:rPr>
                <w:vertAlign w:val="superscript"/>
              </w:rPr>
              <w:t>2</w:t>
            </w:r>
            <w:r w:rsidRPr="00281CA1">
              <w:t xml:space="preserve">, </w:t>
            </w:r>
            <w:r w:rsidRPr="00281CA1">
              <w:rPr>
                <w:lang w:val="en-US"/>
              </w:rPr>
              <w:t>y</w:t>
            </w:r>
            <w:r w:rsidRPr="00281CA1">
              <w:t xml:space="preserve"> = </w:t>
            </w:r>
            <w:r w:rsidRPr="00281CA1">
              <w:rPr>
                <w:lang w:val="en-US"/>
              </w:rPr>
              <w:t>x</w:t>
            </w:r>
            <w:r w:rsidRPr="00281CA1">
              <w:rPr>
                <w:vertAlign w:val="superscript"/>
              </w:rPr>
              <w:t>3</w:t>
            </w:r>
            <w:r w:rsidRPr="00281CA1">
              <w:t xml:space="preserve"> и их графики. Измерение величин</w:t>
            </w:r>
          </w:p>
        </w:tc>
        <w:tc>
          <w:tcPr>
            <w:tcW w:w="1701" w:type="dxa"/>
          </w:tcPr>
          <w:p w:rsidR="00F628EA" w:rsidRPr="00281CA1" w:rsidRDefault="00F628EA" w:rsidP="000B3A28">
            <w:pPr>
              <w:ind w:left="-57" w:right="-57"/>
              <w:jc w:val="center"/>
            </w:pPr>
            <w:r w:rsidRPr="00281CA1">
              <w:t>1</w:t>
            </w:r>
            <w:r>
              <w:t>5</w:t>
            </w:r>
          </w:p>
        </w:tc>
      </w:tr>
      <w:tr w:rsidR="00545A79" w:rsidRPr="00281CA1" w:rsidTr="001A0B74">
        <w:tc>
          <w:tcPr>
            <w:tcW w:w="1101" w:type="dxa"/>
          </w:tcPr>
          <w:p w:rsidR="00545A79" w:rsidRPr="00281CA1" w:rsidRDefault="00545A79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545A79" w:rsidRPr="00281CA1" w:rsidRDefault="00545A79" w:rsidP="000B3A28">
            <w:pPr>
              <w:autoSpaceDE w:val="0"/>
              <w:autoSpaceDN w:val="0"/>
              <w:adjustRightInd w:val="0"/>
              <w:ind w:left="-57" w:right="-57"/>
              <w:jc w:val="both"/>
            </w:pPr>
            <w:r w:rsidRPr="00281CA1">
              <w:rPr>
                <w:rFonts w:eastAsia="Calibri"/>
                <w:b/>
                <w:bCs w:val="0"/>
              </w:rPr>
              <w:t>Треугольники.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Треугольник.</w:t>
            </w:r>
            <w:r w:rsidRPr="00281CA1">
              <w:t xml:space="preserve"> Прямоугольные, остроугольные и тупоугольные треугольники. Высота, медиана, биссектриса треугольника. Равнобедренные и равносторонние треугольники; свойства и признаки равнобедренного треугольника. Признаки равенства треугольников. </w:t>
            </w:r>
            <w:r w:rsidRPr="00281CA1">
              <w:rPr>
                <w:bCs w:val="0"/>
              </w:rPr>
              <w:t>Теорема и доказательство теоремы.</w:t>
            </w:r>
          </w:p>
          <w:p w:rsidR="00545A79" w:rsidRPr="00281CA1" w:rsidRDefault="00545A79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4"/>
                <w:lang w:val="ru-RU"/>
              </w:rPr>
            </w:pPr>
            <w:r w:rsidRPr="00281CA1">
              <w:rPr>
                <w:rFonts w:ascii="Times New Roman" w:hAnsi="Times New Roman"/>
                <w:b/>
                <w:sz w:val="24"/>
                <w:lang w:val="ru-RU"/>
              </w:rPr>
              <w:t xml:space="preserve"> </w:t>
            </w:r>
            <w:r w:rsidRPr="00281CA1">
              <w:rPr>
                <w:rFonts w:ascii="Times New Roman" w:hAnsi="Times New Roman"/>
                <w:i/>
                <w:sz w:val="24"/>
                <w:lang w:val="ru-RU"/>
              </w:rPr>
              <w:t>Построения с помощью циркуля и линейки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 xml:space="preserve">. Основные задачи на построение: деление отрезка пополам,  построение перпендикуляра к прямой, построение биссектрисы. </w:t>
            </w:r>
          </w:p>
          <w:p w:rsidR="00545A79" w:rsidRPr="00281CA1" w:rsidRDefault="00545A79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b/>
                <w:sz w:val="24"/>
                <w:lang w:val="ru-RU"/>
              </w:rPr>
            </w:pPr>
            <w:r w:rsidRPr="00281CA1">
              <w:rPr>
                <w:rFonts w:ascii="Times New Roman" w:hAnsi="Times New Roman"/>
                <w:i/>
                <w:sz w:val="24"/>
                <w:lang w:val="ru-RU"/>
              </w:rPr>
              <w:t>Окружность и круг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>. Центр, радиус, диаметр. Дуга, хорда.</w:t>
            </w:r>
          </w:p>
        </w:tc>
        <w:tc>
          <w:tcPr>
            <w:tcW w:w="1701" w:type="dxa"/>
          </w:tcPr>
          <w:p w:rsidR="00545A79" w:rsidRPr="00281CA1" w:rsidRDefault="00F628EA" w:rsidP="000B3A28">
            <w:pPr>
              <w:ind w:left="-57" w:right="-57"/>
              <w:jc w:val="center"/>
            </w:pPr>
            <w:r>
              <w:t>14</w:t>
            </w:r>
          </w:p>
        </w:tc>
      </w:tr>
      <w:tr w:rsidR="00F628EA" w:rsidRPr="00281CA1" w:rsidTr="001A0B74">
        <w:tc>
          <w:tcPr>
            <w:tcW w:w="1101" w:type="dxa"/>
          </w:tcPr>
          <w:p w:rsidR="00F628EA" w:rsidRPr="00281CA1" w:rsidRDefault="00F628EA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F628EA" w:rsidRPr="00281CA1" w:rsidRDefault="00F628EA" w:rsidP="000B3A28">
            <w:pPr>
              <w:ind w:left="-57" w:right="-57"/>
              <w:rPr>
                <w:b/>
              </w:rPr>
            </w:pPr>
            <w:r w:rsidRPr="00281CA1">
              <w:rPr>
                <w:b/>
              </w:rPr>
              <w:t>Многочлены.</w:t>
            </w:r>
            <w:r>
              <w:rPr>
                <w:b/>
              </w:rPr>
              <w:t xml:space="preserve"> 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Алгебраические выражения</w:t>
            </w:r>
            <w:r w:rsidRPr="00281CA1">
              <w:t>. Многочлены. Сложение, вычитание, умножение многочленов. Разл</w:t>
            </w:r>
            <w:r w:rsidRPr="00281CA1">
              <w:t>о</w:t>
            </w:r>
            <w:r w:rsidRPr="00281CA1">
              <w:t>жение многочлена на множители. Многочлены  с одной переменной. Степень многочлена. Корень многочлена.</w:t>
            </w:r>
          </w:p>
        </w:tc>
        <w:tc>
          <w:tcPr>
            <w:tcW w:w="1701" w:type="dxa"/>
          </w:tcPr>
          <w:p w:rsidR="00F628EA" w:rsidRPr="00281CA1" w:rsidRDefault="00F628EA" w:rsidP="000B3A28">
            <w:pPr>
              <w:ind w:left="-57" w:right="-57"/>
              <w:jc w:val="center"/>
            </w:pPr>
            <w:r>
              <w:t>21</w:t>
            </w:r>
          </w:p>
        </w:tc>
      </w:tr>
      <w:tr w:rsidR="00F628EA" w:rsidRPr="00281CA1" w:rsidTr="001A0B74">
        <w:tc>
          <w:tcPr>
            <w:tcW w:w="1101" w:type="dxa"/>
          </w:tcPr>
          <w:p w:rsidR="00F628EA" w:rsidRPr="00281CA1" w:rsidRDefault="00F628EA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F628EA" w:rsidRPr="00281CA1" w:rsidRDefault="00F628EA" w:rsidP="000B3A28">
            <w:pPr>
              <w:autoSpaceDE w:val="0"/>
              <w:autoSpaceDN w:val="0"/>
              <w:adjustRightInd w:val="0"/>
              <w:ind w:left="-57" w:right="-57"/>
              <w:jc w:val="both"/>
            </w:pPr>
            <w:r>
              <w:rPr>
                <w:rFonts w:eastAsia="Calibri"/>
                <w:b/>
                <w:bCs w:val="0"/>
              </w:rPr>
              <w:t xml:space="preserve">Параллельные прямые. 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Начальные понятия и теоремы геометрии</w:t>
            </w:r>
            <w:r w:rsidRPr="00281CA1">
              <w:t>. Параллельные и пересекающиеся прямые. Перпендикулярность прямых. Теоремы о параллельности и перпендикулярности прямых.</w:t>
            </w:r>
            <w:r w:rsidRPr="00281CA1">
              <w:rPr>
                <w:rFonts w:eastAsia="Calibri"/>
              </w:rPr>
              <w:t xml:space="preserve"> Признаки параллельн</w:t>
            </w:r>
            <w:r w:rsidRPr="00281CA1">
              <w:rPr>
                <w:rFonts w:eastAsia="Calibri"/>
              </w:rPr>
              <w:t>о</w:t>
            </w:r>
            <w:r w:rsidRPr="00281CA1">
              <w:rPr>
                <w:rFonts w:eastAsia="Calibri"/>
              </w:rPr>
              <w:lastRenderedPageBreak/>
              <w:t>сти прямых</w:t>
            </w:r>
          </w:p>
          <w:p w:rsidR="00F628EA" w:rsidRPr="00281CA1" w:rsidRDefault="00F628EA" w:rsidP="000B3A28">
            <w:pPr>
              <w:autoSpaceDE w:val="0"/>
              <w:autoSpaceDN w:val="0"/>
              <w:adjustRightInd w:val="0"/>
              <w:ind w:left="-57" w:right="-57"/>
              <w:jc w:val="both"/>
              <w:rPr>
                <w:b/>
              </w:rPr>
            </w:pPr>
            <w:r w:rsidRPr="00281CA1">
              <w:rPr>
                <w:b/>
              </w:rPr>
              <w:t xml:space="preserve">Элементы логики, комбинаторики, статистики и теории вероятностей. </w:t>
            </w:r>
            <w:r w:rsidRPr="00281CA1">
              <w:t>Определения, доказательства, аксиомы и теоремы; следствия. Необходимые и достаточные условия. Контрпример. Доказательство от противного Прямая и обратная теоремы. Понятие об аксиоматике и акси</w:t>
            </w:r>
            <w:r w:rsidR="00A00844">
              <w:t>о</w:t>
            </w:r>
            <w:r w:rsidRPr="00281CA1">
              <w:t>матическом построении геометрии. Пятый постулат Евклида и его история.</w:t>
            </w:r>
            <w:r w:rsidR="00A00844">
              <w:t xml:space="preserve"> </w:t>
            </w:r>
            <w:r w:rsidRPr="00281CA1">
              <w:rPr>
                <w:rFonts w:eastAsia="Calibri"/>
              </w:rPr>
              <w:t>Аксиома параллельных прямых. Свойства параллельных прямых</w:t>
            </w:r>
          </w:p>
        </w:tc>
        <w:tc>
          <w:tcPr>
            <w:tcW w:w="1701" w:type="dxa"/>
          </w:tcPr>
          <w:p w:rsidR="00F628EA" w:rsidRPr="00281CA1" w:rsidRDefault="00F628EA" w:rsidP="000B3A28">
            <w:pPr>
              <w:ind w:left="-57" w:right="-57"/>
              <w:jc w:val="center"/>
            </w:pPr>
            <w:r>
              <w:lastRenderedPageBreak/>
              <w:t>9</w:t>
            </w:r>
          </w:p>
        </w:tc>
      </w:tr>
      <w:tr w:rsidR="00F628EA" w:rsidRPr="00281CA1" w:rsidTr="001A0B74">
        <w:tc>
          <w:tcPr>
            <w:tcW w:w="1101" w:type="dxa"/>
          </w:tcPr>
          <w:p w:rsidR="00F628EA" w:rsidRPr="00281CA1" w:rsidRDefault="00F628EA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F628EA" w:rsidRPr="00281CA1" w:rsidRDefault="00F628EA" w:rsidP="000B3A28">
            <w:pPr>
              <w:ind w:left="-57" w:right="-57"/>
              <w:rPr>
                <w:b/>
              </w:rPr>
            </w:pPr>
            <w:r w:rsidRPr="00281CA1">
              <w:rPr>
                <w:b/>
              </w:rPr>
              <w:t>Формулы сокращённого умножения.</w:t>
            </w:r>
            <w:r>
              <w:rPr>
                <w:b/>
              </w:rPr>
              <w:t xml:space="preserve"> 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Алгебраические выражения.</w:t>
            </w:r>
            <w:r w:rsidRPr="00281CA1">
              <w:rPr>
                <w:b/>
              </w:rPr>
              <w:t xml:space="preserve"> </w:t>
            </w:r>
            <w:r w:rsidRPr="00281CA1">
              <w:t>Формулы сокращенного умножения: квадрат суммы и квадрат разности, куб суммы и куб разности. Формула разности квадратов, формула суммы кубов и разности кубов. Квадратный трехчлен. Выделение полного квадрата в квадратном трехчлене Применение формул сокращенного умножения к разложению на множители.</w:t>
            </w:r>
            <w:r w:rsidRPr="00281CA1">
              <w:rPr>
                <w:bCs w:val="0"/>
              </w:rPr>
              <w:t xml:space="preserve"> Преобразование целых выражений.</w:t>
            </w:r>
          </w:p>
        </w:tc>
        <w:tc>
          <w:tcPr>
            <w:tcW w:w="1701" w:type="dxa"/>
          </w:tcPr>
          <w:p w:rsidR="00F628EA" w:rsidRPr="00281CA1" w:rsidRDefault="00F628EA" w:rsidP="000B3A28">
            <w:pPr>
              <w:ind w:left="-57" w:right="-57"/>
              <w:jc w:val="center"/>
            </w:pPr>
            <w:r>
              <w:t>22</w:t>
            </w:r>
          </w:p>
        </w:tc>
      </w:tr>
      <w:tr w:rsidR="00F628EA" w:rsidRPr="00281CA1" w:rsidTr="001A0B74">
        <w:tc>
          <w:tcPr>
            <w:tcW w:w="1101" w:type="dxa"/>
          </w:tcPr>
          <w:p w:rsidR="00F628EA" w:rsidRPr="00281CA1" w:rsidRDefault="00F628EA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F628EA" w:rsidRPr="00281CA1" w:rsidRDefault="00F628EA" w:rsidP="000B3A28">
            <w:pPr>
              <w:autoSpaceDE w:val="0"/>
              <w:autoSpaceDN w:val="0"/>
              <w:adjustRightInd w:val="0"/>
              <w:ind w:left="-57" w:right="-57"/>
              <w:jc w:val="both"/>
            </w:pPr>
            <w:r w:rsidRPr="00281CA1">
              <w:rPr>
                <w:rFonts w:eastAsia="Calibri"/>
                <w:b/>
                <w:bCs w:val="0"/>
              </w:rPr>
              <w:t>Соотношения между сторонами и углами треугольника.</w:t>
            </w:r>
            <w:r>
              <w:rPr>
                <w:rFonts w:eastAsia="Calibri"/>
                <w:b/>
                <w:bCs w:val="0"/>
              </w:rPr>
              <w:t xml:space="preserve"> 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Начальные понятия и теоремы геометрии</w:t>
            </w:r>
            <w:r w:rsidRPr="00281CA1">
              <w:rPr>
                <w:b/>
              </w:rPr>
              <w:t xml:space="preserve">. </w:t>
            </w:r>
            <w:r w:rsidRPr="00281CA1">
              <w:t>Перпенд</w:t>
            </w:r>
            <w:r w:rsidRPr="00281CA1">
              <w:t>и</w:t>
            </w:r>
            <w:r w:rsidRPr="00281CA1">
              <w:t>куляр и наклонная к прямой</w:t>
            </w:r>
            <w:r w:rsidRPr="00281CA1">
              <w:rPr>
                <w:b/>
              </w:rPr>
              <w:t>.</w:t>
            </w:r>
          </w:p>
          <w:p w:rsidR="00F628EA" w:rsidRPr="00281CA1" w:rsidRDefault="00F628EA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4"/>
                <w:lang w:val="ru-RU"/>
              </w:rPr>
            </w:pPr>
            <w:r w:rsidRPr="00281CA1">
              <w:rPr>
                <w:rFonts w:ascii="Times New Roman" w:hAnsi="Times New Roman"/>
                <w:i/>
                <w:sz w:val="24"/>
                <w:lang w:val="ru-RU"/>
              </w:rPr>
              <w:t>Треугольник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>. Неравенство треугольника. Сумма углов треугольника. Внешние углы треугольника. Зависимость между величинами сторон и углов треугольника. Прямоугольные треугольники, их свойства.  Признаки равенства прямоугольных треугольников</w:t>
            </w:r>
          </w:p>
          <w:p w:rsidR="00F628EA" w:rsidRPr="00281CA1" w:rsidRDefault="00F628EA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4"/>
                <w:lang w:val="ru-RU"/>
              </w:rPr>
            </w:pPr>
            <w:r w:rsidRPr="00281CA1">
              <w:rPr>
                <w:rFonts w:ascii="Times New Roman" w:hAnsi="Times New Roman"/>
                <w:b/>
                <w:sz w:val="24"/>
                <w:lang w:val="ru-RU"/>
              </w:rPr>
              <w:t xml:space="preserve"> </w:t>
            </w:r>
            <w:r w:rsidRPr="00281CA1">
              <w:rPr>
                <w:rFonts w:ascii="Times New Roman" w:hAnsi="Times New Roman"/>
                <w:i/>
                <w:sz w:val="24"/>
                <w:lang w:val="ru-RU"/>
              </w:rPr>
              <w:t>Измерение геометрических величин.</w:t>
            </w:r>
            <w:r w:rsidRPr="00281CA1">
              <w:rPr>
                <w:rFonts w:ascii="Times New Roman" w:hAnsi="Times New Roman"/>
                <w:b/>
                <w:sz w:val="24"/>
                <w:lang w:val="ru-RU"/>
              </w:rPr>
              <w:t xml:space="preserve"> </w:t>
            </w:r>
            <w:r w:rsidRPr="00281CA1">
              <w:rPr>
                <w:rFonts w:ascii="Times New Roman" w:hAnsi="Times New Roman"/>
                <w:sz w:val="24"/>
                <w:lang w:val="ru-RU"/>
              </w:rPr>
              <w:t>Расстояние от точки до прямой. Расстояние между параллельными прямыми</w:t>
            </w:r>
          </w:p>
          <w:p w:rsidR="00F628EA" w:rsidRPr="00281CA1" w:rsidRDefault="00F628EA" w:rsidP="000B3A28">
            <w:pPr>
              <w:autoSpaceDE w:val="0"/>
              <w:autoSpaceDN w:val="0"/>
              <w:adjustRightInd w:val="0"/>
              <w:ind w:left="-57" w:right="-57"/>
              <w:rPr>
                <w:b/>
              </w:rPr>
            </w:pPr>
            <w:r w:rsidRPr="00281CA1">
              <w:rPr>
                <w:i/>
              </w:rPr>
              <w:t>Построения с помощью циркуля и линейки</w:t>
            </w:r>
            <w:r w:rsidRPr="00281CA1">
              <w:t>. Построение треугольника по  трем сторонам</w:t>
            </w:r>
            <w:r w:rsidRPr="00281CA1">
              <w:rPr>
                <w:b/>
                <w:i/>
              </w:rPr>
              <w:t xml:space="preserve"> </w:t>
            </w:r>
          </w:p>
        </w:tc>
        <w:tc>
          <w:tcPr>
            <w:tcW w:w="1701" w:type="dxa"/>
          </w:tcPr>
          <w:p w:rsidR="00F628EA" w:rsidRPr="00281CA1" w:rsidRDefault="00F628EA" w:rsidP="000B3A28">
            <w:pPr>
              <w:ind w:left="-57" w:right="-57"/>
              <w:jc w:val="center"/>
            </w:pPr>
            <w:r>
              <w:t>16</w:t>
            </w:r>
          </w:p>
        </w:tc>
      </w:tr>
      <w:tr w:rsidR="00F628EA" w:rsidRPr="00281CA1" w:rsidTr="001A0B74">
        <w:tc>
          <w:tcPr>
            <w:tcW w:w="1101" w:type="dxa"/>
          </w:tcPr>
          <w:p w:rsidR="00F628EA" w:rsidRPr="00281CA1" w:rsidRDefault="00F628EA" w:rsidP="000B3A28">
            <w:pPr>
              <w:pStyle w:val="ab"/>
              <w:numPr>
                <w:ilvl w:val="0"/>
                <w:numId w:val="29"/>
              </w:numPr>
              <w:ind w:right="-57"/>
            </w:pPr>
          </w:p>
        </w:tc>
        <w:tc>
          <w:tcPr>
            <w:tcW w:w="12048" w:type="dxa"/>
          </w:tcPr>
          <w:p w:rsidR="00F628EA" w:rsidRPr="00281CA1" w:rsidRDefault="00F628EA" w:rsidP="000B3A28">
            <w:pPr>
              <w:ind w:left="-57" w:right="-57"/>
              <w:rPr>
                <w:b/>
              </w:rPr>
            </w:pPr>
            <w:r w:rsidRPr="00281CA1">
              <w:rPr>
                <w:b/>
              </w:rPr>
              <w:t>Системы линейных уравнений.</w:t>
            </w:r>
            <w:r>
              <w:rPr>
                <w:b/>
              </w:rPr>
              <w:t xml:space="preserve"> </w:t>
            </w:r>
            <w:r w:rsidRPr="00281CA1">
              <w:rPr>
                <w:b/>
              </w:rPr>
              <w:t xml:space="preserve"> </w:t>
            </w:r>
            <w:r w:rsidRPr="00281CA1">
              <w:rPr>
                <w:i/>
              </w:rPr>
              <w:t>Уравнения и неравенства</w:t>
            </w:r>
            <w:r w:rsidRPr="00281CA1">
              <w:rPr>
                <w:b/>
              </w:rPr>
              <w:t xml:space="preserve">. </w:t>
            </w:r>
            <w:r w:rsidRPr="00281CA1">
              <w:t>Уравнения с двумя переменными; решение уравнения с двумя переменными. Система уравнений; решение системы. Система двух линейных уравнений с двумя переме</w:t>
            </w:r>
            <w:r w:rsidRPr="00281CA1">
              <w:t>н</w:t>
            </w:r>
            <w:r w:rsidRPr="00281CA1">
              <w:t>ными; решение подстановкой и алгебраическим сложением Использование графиков функций для решения ура</w:t>
            </w:r>
            <w:r w:rsidRPr="00281CA1">
              <w:t>в</w:t>
            </w:r>
            <w:r w:rsidRPr="00281CA1">
              <w:t>нений и систем. Решение задач методом составления линейных систем уравнений.</w:t>
            </w:r>
          </w:p>
        </w:tc>
        <w:tc>
          <w:tcPr>
            <w:tcW w:w="1701" w:type="dxa"/>
          </w:tcPr>
          <w:p w:rsidR="00F628EA" w:rsidRPr="00281CA1" w:rsidRDefault="00F628EA" w:rsidP="000B3A28">
            <w:pPr>
              <w:ind w:left="-57" w:right="-57"/>
              <w:jc w:val="center"/>
            </w:pPr>
            <w:r>
              <w:t>17</w:t>
            </w:r>
          </w:p>
        </w:tc>
      </w:tr>
      <w:tr w:rsidR="00F628EA" w:rsidRPr="00DC6E33" w:rsidTr="001A0B74">
        <w:tc>
          <w:tcPr>
            <w:tcW w:w="1101" w:type="dxa"/>
          </w:tcPr>
          <w:p w:rsidR="00F628EA" w:rsidRPr="00022491" w:rsidRDefault="00F628EA" w:rsidP="000B3A28">
            <w:pPr>
              <w:pStyle w:val="ab"/>
              <w:numPr>
                <w:ilvl w:val="0"/>
                <w:numId w:val="29"/>
              </w:numPr>
              <w:ind w:right="-57"/>
              <w:rPr>
                <w:sz w:val="24"/>
                <w:szCs w:val="24"/>
              </w:rPr>
            </w:pPr>
          </w:p>
        </w:tc>
        <w:tc>
          <w:tcPr>
            <w:tcW w:w="12048" w:type="dxa"/>
          </w:tcPr>
          <w:p w:rsidR="00DC6E33" w:rsidRPr="00022491" w:rsidRDefault="00F628EA" w:rsidP="00DC6E33">
            <w:pPr>
              <w:ind w:left="-57" w:right="-113"/>
            </w:pPr>
            <w:r w:rsidRPr="00022491">
              <w:rPr>
                <w:rFonts w:eastAsia="Calibri"/>
                <w:b/>
                <w:bCs w:val="0"/>
              </w:rPr>
              <w:t>Повторение. Решение задач</w:t>
            </w:r>
            <w:r w:rsidR="00DC6E33" w:rsidRPr="00022491">
              <w:rPr>
                <w:rFonts w:eastAsia="Calibri"/>
                <w:b/>
                <w:bCs w:val="0"/>
              </w:rPr>
              <w:t xml:space="preserve">. </w:t>
            </w:r>
            <w:r w:rsidR="00DC6E33" w:rsidRPr="00022491">
              <w:t>Повторение по темам «Прямая, отрезок, луч».  «Выражения, тождества. Уравнения». «Степень с натуральным показателем».  «Многочлены».  «Формулы сокращенного умножения»</w:t>
            </w:r>
          </w:p>
          <w:p w:rsidR="00F628EA" w:rsidRPr="00022491" w:rsidRDefault="00DC6E33" w:rsidP="00DC6E33">
            <w:pPr>
              <w:autoSpaceDE w:val="0"/>
              <w:autoSpaceDN w:val="0"/>
              <w:adjustRightInd w:val="0"/>
              <w:ind w:left="-57" w:right="-113"/>
              <w:rPr>
                <w:b/>
              </w:rPr>
            </w:pPr>
            <w:r w:rsidRPr="00022491">
              <w:t xml:space="preserve">Решение задач по теме «Треугольники». Решение задач по теме «Признаки равенства треугольников». Решение задач по теме «Углы. Сумма углов треугольника». Решение задач по теме «Системы линейных уравнений». </w:t>
            </w:r>
            <w:r w:rsidRPr="00022491">
              <w:rPr>
                <w:i/>
                <w:iCs/>
              </w:rPr>
              <w:t>Реш</w:t>
            </w:r>
            <w:r w:rsidRPr="00022491">
              <w:rPr>
                <w:i/>
                <w:iCs/>
              </w:rPr>
              <w:t>е</w:t>
            </w:r>
            <w:r w:rsidRPr="00022491">
              <w:rPr>
                <w:i/>
                <w:iCs/>
              </w:rPr>
              <w:t xml:space="preserve">ние комбинаторных задач. Решение задач на статистические характеристики. </w:t>
            </w:r>
            <w:r w:rsidRPr="00022491">
              <w:t>Решение сложных уравнений. Решение интеллектуальных задач</w:t>
            </w:r>
          </w:p>
        </w:tc>
        <w:tc>
          <w:tcPr>
            <w:tcW w:w="1701" w:type="dxa"/>
          </w:tcPr>
          <w:p w:rsidR="00F628EA" w:rsidRPr="00DC6E33" w:rsidRDefault="00F628EA" w:rsidP="000B3A28">
            <w:pPr>
              <w:ind w:left="-57" w:right="-57"/>
              <w:jc w:val="center"/>
            </w:pPr>
            <w:r w:rsidRPr="00DC6E33">
              <w:t>14</w:t>
            </w:r>
          </w:p>
        </w:tc>
      </w:tr>
    </w:tbl>
    <w:p w:rsidR="00EA02F5" w:rsidRPr="00DC6E33" w:rsidRDefault="00EA02F5" w:rsidP="000B3A28">
      <w:pPr>
        <w:ind w:left="-57" w:right="-57"/>
        <w:rPr>
          <w:b/>
          <w:bCs w:val="0"/>
        </w:rPr>
      </w:pPr>
    </w:p>
    <w:p w:rsidR="00EA02F5" w:rsidRDefault="00EA02F5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  <w:r>
        <w:rPr>
          <w:b/>
          <w:i/>
        </w:rPr>
        <w:t xml:space="preserve"> </w:t>
      </w:r>
    </w:p>
    <w:p w:rsidR="00A00844" w:rsidRDefault="00A00844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DC6E33" w:rsidRDefault="00DC6E33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DC6E33" w:rsidRDefault="00DC6E33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DC6E33" w:rsidRDefault="00DC6E33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DC6E33" w:rsidRDefault="00DC6E33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DC6E33" w:rsidRDefault="00DC6E33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A00844" w:rsidRDefault="00A00844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1A0B74" w:rsidRDefault="001A0B74" w:rsidP="000B3A28">
      <w:pPr>
        <w:autoSpaceDE w:val="0"/>
        <w:autoSpaceDN w:val="0"/>
        <w:adjustRightInd w:val="0"/>
        <w:ind w:left="-57" w:right="-57"/>
        <w:jc w:val="both"/>
        <w:rPr>
          <w:b/>
          <w:i/>
        </w:rPr>
      </w:pPr>
    </w:p>
    <w:p w:rsidR="00A00844" w:rsidRDefault="00A00844" w:rsidP="000B3A28">
      <w:pPr>
        <w:autoSpaceDE w:val="0"/>
        <w:autoSpaceDN w:val="0"/>
        <w:adjustRightInd w:val="0"/>
        <w:ind w:left="-57" w:right="-57"/>
        <w:jc w:val="both"/>
      </w:pPr>
    </w:p>
    <w:p w:rsidR="00EA02F5" w:rsidRDefault="00EA02F5" w:rsidP="000B3A28">
      <w:pPr>
        <w:autoSpaceDE w:val="0"/>
        <w:autoSpaceDN w:val="0"/>
        <w:adjustRightInd w:val="0"/>
        <w:ind w:left="-57" w:right="-57"/>
        <w:jc w:val="both"/>
        <w:rPr>
          <w:i/>
        </w:rPr>
      </w:pPr>
    </w:p>
    <w:p w:rsidR="00F50A6F" w:rsidRDefault="00EA02F5" w:rsidP="000B3A28">
      <w:pPr>
        <w:tabs>
          <w:tab w:val="left" w:pos="2955"/>
          <w:tab w:val="center" w:pos="7867"/>
        </w:tabs>
        <w:ind w:left="-57" w:right="-57" w:firstLine="708"/>
        <w:rPr>
          <w:b/>
        </w:rPr>
      </w:pPr>
      <w:r>
        <w:rPr>
          <w:b/>
        </w:rPr>
        <w:lastRenderedPageBreak/>
        <w:t xml:space="preserve">                                                               </w:t>
      </w:r>
    </w:p>
    <w:p w:rsidR="00EA02F5" w:rsidRPr="00F50A6F" w:rsidRDefault="00EA02F5" w:rsidP="000B3A28">
      <w:pPr>
        <w:tabs>
          <w:tab w:val="left" w:pos="2955"/>
          <w:tab w:val="center" w:pos="7867"/>
        </w:tabs>
        <w:ind w:left="-57" w:right="-57" w:firstLine="708"/>
        <w:jc w:val="center"/>
        <w:rPr>
          <w:sz w:val="28"/>
          <w:szCs w:val="28"/>
        </w:rPr>
      </w:pPr>
      <w:r w:rsidRPr="00F50A6F">
        <w:rPr>
          <w:b/>
          <w:sz w:val="28"/>
          <w:szCs w:val="28"/>
        </w:rPr>
        <w:t>Требования к уровню подготовки учащихся</w:t>
      </w:r>
      <w:r w:rsidRPr="00F50A6F">
        <w:rPr>
          <w:sz w:val="28"/>
          <w:szCs w:val="28"/>
        </w:rPr>
        <w:t>.</w:t>
      </w:r>
    </w:p>
    <w:tbl>
      <w:tblPr>
        <w:tblW w:w="15222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84"/>
        <w:gridCol w:w="5881"/>
        <w:gridCol w:w="3457"/>
      </w:tblGrid>
      <w:tr w:rsidR="00281CA1" w:rsidRPr="00DB636B" w:rsidTr="001A0B74">
        <w:trPr>
          <w:trHeight w:val="1189"/>
        </w:trPr>
        <w:tc>
          <w:tcPr>
            <w:tcW w:w="5884" w:type="dxa"/>
            <w:vAlign w:val="center"/>
          </w:tcPr>
          <w:p w:rsidR="00281CA1" w:rsidRPr="00DB636B" w:rsidRDefault="00281CA1" w:rsidP="000B3A28">
            <w:pPr>
              <w:ind w:left="-57" w:right="-57"/>
              <w:jc w:val="center"/>
              <w:rPr>
                <w:i/>
                <w:iCs/>
              </w:rPr>
            </w:pPr>
            <w:r w:rsidRPr="00DB636B">
              <w:rPr>
                <w:b/>
                <w:i/>
                <w:iCs/>
              </w:rPr>
              <w:t>знать/понимать</w:t>
            </w:r>
          </w:p>
        </w:tc>
        <w:tc>
          <w:tcPr>
            <w:tcW w:w="5881" w:type="dxa"/>
            <w:vAlign w:val="center"/>
          </w:tcPr>
          <w:p w:rsidR="00281CA1" w:rsidRPr="00DB636B" w:rsidRDefault="00281CA1" w:rsidP="000B3A28">
            <w:pPr>
              <w:keepNext/>
              <w:ind w:left="-57" w:right="-57"/>
              <w:jc w:val="center"/>
              <w:rPr>
                <w:b/>
                <w:bCs w:val="0"/>
                <w:i/>
                <w:iCs/>
              </w:rPr>
            </w:pPr>
            <w:r w:rsidRPr="00DB636B">
              <w:rPr>
                <w:b/>
                <w:i/>
                <w:iCs/>
              </w:rPr>
              <w:t>уметь</w:t>
            </w:r>
          </w:p>
          <w:p w:rsidR="00281CA1" w:rsidRPr="00DB636B" w:rsidRDefault="00281CA1" w:rsidP="000B3A28">
            <w:pPr>
              <w:ind w:left="-57" w:right="-57"/>
              <w:jc w:val="center"/>
              <w:rPr>
                <w:i/>
                <w:iCs/>
              </w:rPr>
            </w:pPr>
          </w:p>
        </w:tc>
        <w:tc>
          <w:tcPr>
            <w:tcW w:w="3457" w:type="dxa"/>
            <w:vAlign w:val="center"/>
          </w:tcPr>
          <w:p w:rsidR="00281CA1" w:rsidRPr="00DB636B" w:rsidRDefault="00281CA1" w:rsidP="000B3A28">
            <w:pPr>
              <w:ind w:left="-57" w:right="-57"/>
              <w:jc w:val="center"/>
              <w:rPr>
                <w:i/>
                <w:iCs/>
              </w:rPr>
            </w:pPr>
            <w:r w:rsidRPr="00DB636B">
              <w:rPr>
                <w:b/>
                <w:i/>
                <w:iCs/>
              </w:rPr>
              <w:t>Использовать приобретенные знания и умения в практич</w:t>
            </w:r>
            <w:r w:rsidRPr="00DB636B">
              <w:rPr>
                <w:b/>
                <w:i/>
                <w:iCs/>
              </w:rPr>
              <w:t>е</w:t>
            </w:r>
            <w:r w:rsidRPr="00DB636B">
              <w:rPr>
                <w:b/>
                <w:i/>
                <w:iCs/>
              </w:rPr>
              <w:t>ской деятельности и повс</w:t>
            </w:r>
            <w:r w:rsidRPr="00DB636B">
              <w:rPr>
                <w:b/>
                <w:i/>
                <w:iCs/>
              </w:rPr>
              <w:t>е</w:t>
            </w:r>
            <w:r w:rsidRPr="00DB636B">
              <w:rPr>
                <w:b/>
                <w:i/>
                <w:iCs/>
              </w:rPr>
              <w:t>дневной жизни</w:t>
            </w:r>
          </w:p>
        </w:tc>
      </w:tr>
      <w:tr w:rsidR="00281CA1" w:rsidRPr="00DB636B" w:rsidTr="001A0B74">
        <w:trPr>
          <w:trHeight w:val="4245"/>
        </w:trPr>
        <w:tc>
          <w:tcPr>
            <w:tcW w:w="5884" w:type="dxa"/>
            <w:vAlign w:val="center"/>
          </w:tcPr>
          <w:p w:rsidR="00281CA1" w:rsidRPr="00DB636B" w:rsidRDefault="00281CA1" w:rsidP="000B3A28">
            <w:pPr>
              <w:numPr>
                <w:ilvl w:val="0"/>
                <w:numId w:val="17"/>
              </w:numPr>
              <w:tabs>
                <w:tab w:val="clear" w:pos="1260"/>
                <w:tab w:val="num" w:pos="0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понятия математического доказательства; примеры доказательств;</w:t>
            </w:r>
          </w:p>
          <w:p w:rsidR="00281CA1" w:rsidRPr="00DB636B" w:rsidRDefault="00281CA1" w:rsidP="000B3A28">
            <w:pPr>
              <w:numPr>
                <w:ilvl w:val="0"/>
                <w:numId w:val="17"/>
              </w:numPr>
              <w:tabs>
                <w:tab w:val="clear" w:pos="1260"/>
                <w:tab w:val="num" w:pos="0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понятия алгоритма; примеры алгоритмов;</w:t>
            </w:r>
          </w:p>
          <w:p w:rsidR="00281CA1" w:rsidRPr="00DB636B" w:rsidRDefault="00281CA1" w:rsidP="000B3A28">
            <w:pPr>
              <w:numPr>
                <w:ilvl w:val="0"/>
                <w:numId w:val="17"/>
              </w:numPr>
              <w:tabs>
                <w:tab w:val="clear" w:pos="1260"/>
                <w:tab w:val="num" w:pos="0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как используются математические формулы, ура</w:t>
            </w:r>
            <w:r w:rsidRPr="00DB636B">
              <w:t>в</w:t>
            </w:r>
            <w:r w:rsidRPr="00DB636B">
              <w:t>нения и неравенства; примеры их применения для решения математических и практических задач;</w:t>
            </w:r>
          </w:p>
          <w:p w:rsidR="00281CA1" w:rsidRPr="00DB636B" w:rsidRDefault="00281CA1" w:rsidP="000B3A28">
            <w:pPr>
              <w:numPr>
                <w:ilvl w:val="0"/>
                <w:numId w:val="17"/>
              </w:numPr>
              <w:tabs>
                <w:tab w:val="clear" w:pos="1260"/>
                <w:tab w:val="num" w:pos="0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как математически определенные функции могут описывать реальные зависимости; приводить примеры такого описания;</w:t>
            </w:r>
          </w:p>
          <w:p w:rsidR="00281CA1" w:rsidRPr="00DB636B" w:rsidRDefault="00281CA1" w:rsidP="000B3A28">
            <w:pPr>
              <w:numPr>
                <w:ilvl w:val="0"/>
                <w:numId w:val="17"/>
              </w:numPr>
              <w:tabs>
                <w:tab w:val="clear" w:pos="1260"/>
                <w:tab w:val="num" w:pos="0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как потребности практики привели математическую науку к необходимости расширения понятия числа;</w:t>
            </w:r>
          </w:p>
          <w:p w:rsidR="00281CA1" w:rsidRPr="00DB636B" w:rsidRDefault="00281CA1" w:rsidP="000B3A28">
            <w:pPr>
              <w:numPr>
                <w:ilvl w:val="0"/>
                <w:numId w:val="17"/>
              </w:numPr>
              <w:tabs>
                <w:tab w:val="clear" w:pos="1260"/>
                <w:tab w:val="num" w:pos="0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вероятностный характер многих закономерностей окружающего мира; примеры статистических закон</w:t>
            </w:r>
            <w:r w:rsidRPr="00DB636B">
              <w:t>о</w:t>
            </w:r>
            <w:r w:rsidRPr="00DB636B">
              <w:t>мерностей и выводов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определения смежных и вертикальных углов, опр</w:t>
            </w:r>
            <w:r w:rsidRPr="00DB636B">
              <w:t>е</w:t>
            </w:r>
            <w:r w:rsidRPr="00DB636B">
              <w:t>деление перпендикулярных прямых, формулировки свойств о смежных и вертикальных углах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что такое периметр треугольника, какие треугол</w:t>
            </w:r>
            <w:r w:rsidRPr="00DB636B">
              <w:t>ь</w:t>
            </w:r>
            <w:r w:rsidRPr="00DB636B">
              <w:t>ники называются равными, формулировки  признаков равенства треугольников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определение перпендикуляра к прямой, медианы, биссектрисы и высоты треугольника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определение окружности, радиуса, хорды, диаметра; алгоритм построения угла, равному данному, биссе</w:t>
            </w:r>
            <w:r w:rsidRPr="00DB636B">
              <w:t>к</w:t>
            </w:r>
            <w:r w:rsidRPr="00DB636B">
              <w:t>трисы угла, перпендикулярных прямых, середины отрезка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определение параллельных прямых, название углов, образующихся при пересечении двух прямых секущей, формулировки свойств и признаков параллельности прямых, аксиомы параллельных прямых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формулировку теоремы о сумме углов в треугол</w:t>
            </w:r>
            <w:r w:rsidRPr="00DB636B">
              <w:t>ь</w:t>
            </w:r>
            <w:r w:rsidRPr="00DB636B">
              <w:lastRenderedPageBreak/>
              <w:t>нике, свойство внешнего угла, виды треугольников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clear" w:pos="1260"/>
                <w:tab w:val="num" w:pos="-108"/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формулировки теоремы о соотношениях между сторонами и углами треугольника, признака равнобе</w:t>
            </w:r>
            <w:r w:rsidRPr="00DB636B">
              <w:t>д</w:t>
            </w:r>
            <w:r w:rsidRPr="00DB636B">
              <w:t>ренного треугольника, теоремы о неравенстве тр</w:t>
            </w:r>
            <w:r w:rsidRPr="00DB636B">
              <w:t>е</w:t>
            </w:r>
            <w:r w:rsidRPr="00DB636B">
              <w:t>угольника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формулировки свойств и признаков равенства прямоугольных треугольников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7"/>
              </w:numPr>
              <w:tabs>
                <w:tab w:val="left" w:pos="306"/>
              </w:tabs>
              <w:ind w:left="-57" w:right="-57" w:firstLine="0"/>
              <w:rPr>
                <w:b/>
                <w:bCs w:val="0"/>
              </w:rPr>
            </w:pPr>
            <w:r w:rsidRPr="00DB636B">
              <w:t>определения расстояния от точки до прямой и расстояния между параллельными прямыми, свойство перпендикуляра.</w:t>
            </w:r>
          </w:p>
        </w:tc>
        <w:tc>
          <w:tcPr>
            <w:tcW w:w="5881" w:type="dxa"/>
            <w:vAlign w:val="center"/>
          </w:tcPr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lastRenderedPageBreak/>
              <w:t>составлять буквенные выражения и формулы по условиям задач, осуществлять в выражениях и форм</w:t>
            </w:r>
            <w:r w:rsidRPr="00DB636B">
              <w:t>у</w:t>
            </w:r>
            <w:r w:rsidRPr="00DB636B">
              <w:t>лах числовые подстановки и выполнять соответству</w:t>
            </w:r>
            <w:r w:rsidRPr="00DB636B">
              <w:t>ю</w:t>
            </w:r>
            <w:r w:rsidRPr="00DB636B">
              <w:t>щие вычисления, осуществлять подстановку одного выражения в другое; выражать из формул одну пер</w:t>
            </w:r>
            <w:r w:rsidRPr="00DB636B">
              <w:t>е</w:t>
            </w:r>
            <w:r w:rsidRPr="00DB636B">
              <w:t>менную через остальные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выполнять основные действия со степенями с натуральным показателем, с многочленами; выполнять тождественные преобразования целых выражений; выполнять разложение многочленов на множители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решать линейные уравнения и уравнения, свод</w:t>
            </w:r>
            <w:r w:rsidRPr="00DB636B">
              <w:t>я</w:t>
            </w:r>
            <w:r w:rsidRPr="00DB636B">
              <w:t>щиеся к ним, системы двух линейных уравнений,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 xml:space="preserve">изображать числа точками на координатной прямой; 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определять координаты точки плоскости, строить точки с заданными координатами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находить значение функции, заданной формулой, таблицей, графиком по ее аргументу; находить знач</w:t>
            </w:r>
            <w:r w:rsidRPr="00DB636B">
              <w:t>е</w:t>
            </w:r>
            <w:r w:rsidRPr="00DB636B">
              <w:t>ние аргумента по значению функции, заданной граф</w:t>
            </w:r>
            <w:r w:rsidRPr="00DB636B">
              <w:t>и</w:t>
            </w:r>
            <w:r w:rsidRPr="00DB636B">
              <w:t>ком или таблицей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описывать свойства изученных функций (</w:t>
            </w:r>
            <w:r w:rsidRPr="00DB636B">
              <w:rPr>
                <w:lang w:val="en-US"/>
              </w:rPr>
              <w:t>y</w:t>
            </w:r>
            <w:r w:rsidRPr="00DB636B">
              <w:t xml:space="preserve"> = </w:t>
            </w:r>
            <w:r w:rsidRPr="00DB636B">
              <w:rPr>
                <w:lang w:val="en-US"/>
              </w:rPr>
              <w:t>kx</w:t>
            </w:r>
            <w:r w:rsidRPr="00DB636B">
              <w:t xml:space="preserve"> + </w:t>
            </w:r>
            <w:r w:rsidRPr="00DB636B">
              <w:rPr>
                <w:lang w:val="en-US"/>
              </w:rPr>
              <w:t>b</w:t>
            </w:r>
            <w:r w:rsidRPr="00DB636B">
              <w:t xml:space="preserve">, </w:t>
            </w:r>
            <w:r w:rsidRPr="00DB636B">
              <w:rPr>
                <w:lang w:val="en-US"/>
              </w:rPr>
              <w:t>y</w:t>
            </w:r>
            <w:r w:rsidRPr="00DB636B">
              <w:t xml:space="preserve"> = </w:t>
            </w:r>
            <w:r w:rsidRPr="00DB636B">
              <w:rPr>
                <w:lang w:val="en-US"/>
              </w:rPr>
              <w:t>kx</w:t>
            </w:r>
            <w:r w:rsidRPr="00DB636B">
              <w:t xml:space="preserve">, </w:t>
            </w:r>
            <w:r w:rsidRPr="00DB636B">
              <w:rPr>
                <w:lang w:val="en-US"/>
              </w:rPr>
              <w:t>y</w:t>
            </w:r>
            <w:r w:rsidRPr="00DB636B">
              <w:t xml:space="preserve"> = </w:t>
            </w:r>
            <w:r w:rsidRPr="00DB636B">
              <w:rPr>
                <w:lang w:val="en-US"/>
              </w:rPr>
              <w:t>x</w:t>
            </w:r>
            <w:r w:rsidRPr="00DB636B">
              <w:rPr>
                <w:vertAlign w:val="superscript"/>
              </w:rPr>
              <w:t>2</w:t>
            </w:r>
            <w:r w:rsidRPr="00DB636B">
              <w:t xml:space="preserve">, </w:t>
            </w:r>
            <w:r w:rsidRPr="00DB636B">
              <w:rPr>
                <w:lang w:val="en-US"/>
              </w:rPr>
              <w:t>y</w:t>
            </w:r>
            <w:r w:rsidRPr="00DB636B">
              <w:t xml:space="preserve"> = </w:t>
            </w:r>
            <w:r w:rsidRPr="00DB636B">
              <w:rPr>
                <w:lang w:val="en-US"/>
              </w:rPr>
              <w:t>x</w:t>
            </w:r>
            <w:r w:rsidRPr="00DB636B">
              <w:rPr>
                <w:vertAlign w:val="superscript"/>
              </w:rPr>
              <w:t>3</w:t>
            </w:r>
            <w:r w:rsidRPr="00DB636B">
              <w:t>) и строить их графики.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 xml:space="preserve">распознавать плоские геометрические фигуры, различать их взаимное расположение, аргументировать суждения, используя определения, свойства, признаки; 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изображать планиметрические фигуры; выполнять чертежи по условию задач; осуществлять преобразов</w:t>
            </w:r>
            <w:r w:rsidRPr="00DB636B">
              <w:t>а</w:t>
            </w:r>
            <w:r w:rsidRPr="00DB636B">
              <w:t>ния фигур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 xml:space="preserve">распознавать на чертежах, моделях и в окружающей </w:t>
            </w:r>
            <w:r w:rsidRPr="00DB636B">
              <w:lastRenderedPageBreak/>
              <w:t>обстановке основные пространственные тела, изобр</w:t>
            </w:r>
            <w:r w:rsidRPr="00DB636B">
              <w:t>а</w:t>
            </w:r>
            <w:r w:rsidRPr="00DB636B">
              <w:t>жать их; иметь представления об их сечениях и ра</w:t>
            </w:r>
            <w:r w:rsidRPr="00DB636B">
              <w:t>з</w:t>
            </w:r>
            <w:r w:rsidRPr="00DB636B">
              <w:t xml:space="preserve">вертках; 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вычислять значения геометрических величин (длин, углов, площадей, объемов)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решать геометрические задачи, опираясь на изуче</w:t>
            </w:r>
            <w:r w:rsidRPr="00DB636B">
              <w:t>н</w:t>
            </w:r>
            <w:r w:rsidRPr="00DB636B">
              <w:t>ные свойства фигур и отношений между ними, прим</w:t>
            </w:r>
            <w:r w:rsidRPr="00DB636B">
              <w:t>е</w:t>
            </w:r>
            <w:r w:rsidRPr="00DB636B">
              <w:t>няя дополнительные построения, алгебраический и тригонометрический аппарат, соображения симметрии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проводить доказательные рассуждения при решении задач, используя известные теоремы, обнаруживая возможности для их использования;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решать основные задачи на построение с помощью циркуля и линейки: угла, равного данному; биссектр</w:t>
            </w:r>
            <w:r w:rsidRPr="00DB636B">
              <w:t>и</w:t>
            </w:r>
            <w:r w:rsidRPr="00DB636B">
              <w:t>сы данного угла; серединного перпендикуляра к отре</w:t>
            </w:r>
            <w:r w:rsidRPr="00DB636B">
              <w:t>з</w:t>
            </w:r>
            <w:r w:rsidRPr="00DB636B">
              <w:t xml:space="preserve">ку; прямой, параллельной данной прямой; треугольника по трем сторонам; </w:t>
            </w:r>
          </w:p>
          <w:p w:rsidR="00281CA1" w:rsidRPr="00DB636B" w:rsidRDefault="00281CA1" w:rsidP="000B3A28">
            <w:pPr>
              <w:keepNext/>
              <w:numPr>
                <w:ilvl w:val="0"/>
                <w:numId w:val="15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решать простейшие планиметрические задачи в пространстве.</w:t>
            </w:r>
          </w:p>
        </w:tc>
        <w:tc>
          <w:tcPr>
            <w:tcW w:w="3457" w:type="dxa"/>
            <w:vAlign w:val="center"/>
          </w:tcPr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lastRenderedPageBreak/>
              <w:t xml:space="preserve">выполнения расчетов по формулам, составления формул, выражающих зависимости между реальными величинами; 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нахождения нужной форм</w:t>
            </w:r>
            <w:r w:rsidRPr="00DB636B">
              <w:t>у</w:t>
            </w:r>
            <w:r w:rsidRPr="00DB636B">
              <w:t>лы в справочных материалах;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моделирования практич</w:t>
            </w:r>
            <w:r w:rsidRPr="00DB636B">
              <w:t>е</w:t>
            </w:r>
            <w:r w:rsidRPr="00DB636B">
              <w:t>ских ситуаций и исследования построенных моделей с испол</w:t>
            </w:r>
            <w:r w:rsidRPr="00DB636B">
              <w:t>ь</w:t>
            </w:r>
            <w:r w:rsidRPr="00DB636B">
              <w:t xml:space="preserve">зованием аппарата алгебры; 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описания зависимостей между физическими величин</w:t>
            </w:r>
            <w:r w:rsidRPr="00DB636B">
              <w:t>а</w:t>
            </w:r>
            <w:r w:rsidRPr="00DB636B">
              <w:t>ми соответствующими форм</w:t>
            </w:r>
            <w:r w:rsidRPr="00DB636B">
              <w:t>у</w:t>
            </w:r>
            <w:r w:rsidRPr="00DB636B">
              <w:t>лами при исследовании несло</w:t>
            </w:r>
            <w:r w:rsidRPr="00DB636B">
              <w:t>ж</w:t>
            </w:r>
            <w:r w:rsidRPr="00DB636B">
              <w:t xml:space="preserve">ных практических ситуаций; 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0"/>
                <w:tab w:val="left" w:pos="306"/>
              </w:tabs>
              <w:ind w:left="-57" w:right="-57" w:firstLine="0"/>
            </w:pPr>
            <w:r w:rsidRPr="00DB636B">
              <w:t>интерпретации графиков реальных зависимостей между величинами.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34"/>
                <w:tab w:val="left" w:pos="306"/>
              </w:tabs>
              <w:ind w:left="-57" w:right="-57" w:firstLine="0"/>
            </w:pPr>
            <w:r w:rsidRPr="00DB636B">
              <w:t>описания реальных ситу</w:t>
            </w:r>
            <w:r w:rsidRPr="00DB636B">
              <w:t>а</w:t>
            </w:r>
            <w:r w:rsidRPr="00DB636B">
              <w:t xml:space="preserve">ций на языке геометрии; 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34"/>
                <w:tab w:val="left" w:pos="306"/>
              </w:tabs>
              <w:ind w:left="-57" w:right="-57" w:firstLine="0"/>
            </w:pPr>
            <w:r w:rsidRPr="00DB636B">
              <w:t>решения практических задач, связанных с нахождением геометрических величин (и</w:t>
            </w:r>
            <w:r w:rsidRPr="00DB636B">
              <w:t>с</w:t>
            </w:r>
            <w:r w:rsidRPr="00DB636B">
              <w:t>пользуя при необходимости справочники и технические средства);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34"/>
                <w:tab w:val="left" w:pos="306"/>
              </w:tabs>
              <w:ind w:left="-57" w:right="-57" w:firstLine="0"/>
            </w:pPr>
            <w:r w:rsidRPr="00DB636B">
              <w:t>построений геометрическ</w:t>
            </w:r>
            <w:r w:rsidRPr="00DB636B">
              <w:t>и</w:t>
            </w:r>
            <w:r w:rsidRPr="00DB636B">
              <w:t>ми инструментами (линейка, угольник, циркуль, транспо</w:t>
            </w:r>
            <w:r w:rsidRPr="00DB636B">
              <w:t>р</w:t>
            </w:r>
            <w:r w:rsidRPr="00DB636B">
              <w:t xml:space="preserve">тир); </w:t>
            </w:r>
          </w:p>
          <w:p w:rsidR="00281CA1" w:rsidRPr="00DB636B" w:rsidRDefault="00281CA1" w:rsidP="000B3A28">
            <w:pPr>
              <w:numPr>
                <w:ilvl w:val="0"/>
                <w:numId w:val="16"/>
              </w:numPr>
              <w:tabs>
                <w:tab w:val="clear" w:pos="1080"/>
                <w:tab w:val="num" w:pos="34"/>
                <w:tab w:val="left" w:pos="306"/>
              </w:tabs>
              <w:ind w:left="-57" w:right="-57" w:firstLine="0"/>
            </w:pPr>
            <w:r w:rsidRPr="00DB636B">
              <w:t>выполнять задачи из разд</w:t>
            </w:r>
            <w:r w:rsidRPr="00DB636B">
              <w:t>е</w:t>
            </w:r>
            <w:r w:rsidRPr="00DB636B">
              <w:lastRenderedPageBreak/>
              <w:t>лов курса VII класса: признаки равенства треугольников; соотношения между сторонами и углами треугольника; призн</w:t>
            </w:r>
            <w:r w:rsidRPr="00DB636B">
              <w:t>а</w:t>
            </w:r>
            <w:r w:rsidRPr="00DB636B">
              <w:t>ки и свойства параллельных прямых.</w:t>
            </w:r>
          </w:p>
        </w:tc>
      </w:tr>
    </w:tbl>
    <w:p w:rsidR="00EA02F5" w:rsidRDefault="00EA02F5" w:rsidP="000B3A28">
      <w:pPr>
        <w:ind w:left="-57" w:right="-57" w:firstLine="708"/>
        <w:jc w:val="center"/>
      </w:pPr>
    </w:p>
    <w:p w:rsidR="00EA02F5" w:rsidRPr="0052145B" w:rsidRDefault="00EA02F5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281CA1" w:rsidRDefault="00281CA1" w:rsidP="000B3A28">
      <w:pPr>
        <w:shd w:val="clear" w:color="auto" w:fill="FFFFFF"/>
        <w:ind w:left="-57" w:right="-57"/>
        <w:jc w:val="center"/>
        <w:rPr>
          <w:b/>
        </w:rPr>
      </w:pPr>
    </w:p>
    <w:p w:rsidR="00DC63BA" w:rsidRDefault="00DC63BA" w:rsidP="000B3A28">
      <w:pPr>
        <w:shd w:val="clear" w:color="auto" w:fill="FFFFFF"/>
        <w:ind w:left="-57" w:right="-57"/>
        <w:jc w:val="center"/>
        <w:rPr>
          <w:b/>
        </w:rPr>
      </w:pPr>
    </w:p>
    <w:p w:rsidR="00795F05" w:rsidRDefault="00795F05" w:rsidP="000B3A28">
      <w:pPr>
        <w:shd w:val="clear" w:color="auto" w:fill="FFFFFF"/>
        <w:ind w:left="-57" w:right="-57"/>
        <w:jc w:val="center"/>
        <w:rPr>
          <w:b/>
        </w:rPr>
      </w:pPr>
    </w:p>
    <w:p w:rsidR="00CC2A0B" w:rsidRDefault="002A76E8" w:rsidP="000B3A28">
      <w:pPr>
        <w:shd w:val="clear" w:color="auto" w:fill="FFFFFF"/>
        <w:ind w:left="-57" w:right="-57"/>
        <w:jc w:val="center"/>
        <w:rPr>
          <w:b/>
        </w:rPr>
      </w:pPr>
      <w:r>
        <w:rPr>
          <w:b/>
        </w:rPr>
        <w:lastRenderedPageBreak/>
        <w:t>Календар</w:t>
      </w:r>
      <w:r w:rsidR="00674DA0" w:rsidRPr="000D0737">
        <w:rPr>
          <w:b/>
        </w:rPr>
        <w:t>но</w:t>
      </w:r>
      <w:r w:rsidR="00CC2A0B" w:rsidRPr="000D0737">
        <w:rPr>
          <w:b/>
        </w:rPr>
        <w:t xml:space="preserve">-тематическое планирование </w:t>
      </w:r>
    </w:p>
    <w:tbl>
      <w:tblPr>
        <w:tblW w:w="15747" w:type="dxa"/>
        <w:tblInd w:w="-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37"/>
        <w:gridCol w:w="4241"/>
        <w:gridCol w:w="547"/>
        <w:gridCol w:w="44"/>
        <w:gridCol w:w="713"/>
        <w:gridCol w:w="718"/>
        <w:gridCol w:w="718"/>
        <w:gridCol w:w="717"/>
        <w:gridCol w:w="2549"/>
        <w:gridCol w:w="2675"/>
        <w:gridCol w:w="2388"/>
      </w:tblGrid>
      <w:tr w:rsidR="00281CA1" w:rsidRPr="006D7784" w:rsidTr="00281CA1">
        <w:trPr>
          <w:cantSplit/>
          <w:trHeight w:val="668"/>
        </w:trPr>
        <w:tc>
          <w:tcPr>
            <w:tcW w:w="437" w:type="dxa"/>
            <w:vMerge w:val="restart"/>
            <w:textDirection w:val="btLr"/>
          </w:tcPr>
          <w:p w:rsidR="00281CA1" w:rsidRPr="006D7784" w:rsidRDefault="00281CA1" w:rsidP="000B3A28">
            <w:pPr>
              <w:pStyle w:val="1"/>
              <w:spacing w:before="0"/>
              <w:ind w:left="-57" w:right="-57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6D7784">
              <w:rPr>
                <w:rFonts w:ascii="Times New Roman" w:hAnsi="Times New Roman"/>
                <w:color w:val="auto"/>
                <w:sz w:val="24"/>
                <w:szCs w:val="24"/>
              </w:rPr>
              <w:t>№  урока</w:t>
            </w:r>
          </w:p>
        </w:tc>
        <w:tc>
          <w:tcPr>
            <w:tcW w:w="4241" w:type="dxa"/>
            <w:vMerge w:val="restart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 xml:space="preserve">Изучаемый раздел, </w:t>
            </w: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тема учебного материала</w:t>
            </w:r>
          </w:p>
        </w:tc>
        <w:tc>
          <w:tcPr>
            <w:tcW w:w="591" w:type="dxa"/>
            <w:gridSpan w:val="2"/>
            <w:vMerge w:val="restart"/>
            <w:tcMar>
              <w:left w:w="57" w:type="dxa"/>
            </w:tcMar>
            <w:textDirection w:val="btLr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Количество</w:t>
            </w: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часов</w:t>
            </w:r>
          </w:p>
        </w:tc>
        <w:tc>
          <w:tcPr>
            <w:tcW w:w="1431" w:type="dxa"/>
            <w:gridSpan w:val="2"/>
            <w:tcMar>
              <w:left w:w="57" w:type="dxa"/>
            </w:tcMar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Календа</w:t>
            </w:r>
            <w:r w:rsidRPr="006D7784">
              <w:rPr>
                <w:b/>
              </w:rPr>
              <w:t>р</w:t>
            </w:r>
            <w:r w:rsidRPr="006D7784">
              <w:rPr>
                <w:b/>
              </w:rPr>
              <w:t xml:space="preserve">ные </w:t>
            </w: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сроки</w:t>
            </w:r>
          </w:p>
        </w:tc>
        <w:tc>
          <w:tcPr>
            <w:tcW w:w="1435" w:type="dxa"/>
            <w:gridSpan w:val="2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Фактич</w:t>
            </w:r>
            <w:r w:rsidRPr="006D7784">
              <w:rPr>
                <w:b/>
              </w:rPr>
              <w:t>е</w:t>
            </w:r>
            <w:r w:rsidRPr="006D7784">
              <w:rPr>
                <w:b/>
              </w:rPr>
              <w:t xml:space="preserve">ские </w:t>
            </w: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сроки</w:t>
            </w:r>
          </w:p>
        </w:tc>
        <w:tc>
          <w:tcPr>
            <w:tcW w:w="7612" w:type="dxa"/>
            <w:gridSpan w:val="3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Планируемые результаты</w:t>
            </w:r>
          </w:p>
        </w:tc>
      </w:tr>
      <w:tr w:rsidR="00281CA1" w:rsidRPr="006D7784" w:rsidTr="00A51B1F">
        <w:trPr>
          <w:cantSplit/>
          <w:trHeight w:val="1149"/>
        </w:trPr>
        <w:tc>
          <w:tcPr>
            <w:tcW w:w="437" w:type="dxa"/>
            <w:vMerge/>
          </w:tcPr>
          <w:p w:rsidR="00281CA1" w:rsidRPr="006D7784" w:rsidRDefault="00281CA1" w:rsidP="000B3A28">
            <w:pPr>
              <w:pStyle w:val="1"/>
              <w:spacing w:before="0"/>
              <w:ind w:left="-57" w:right="-57"/>
              <w:rPr>
                <w:rFonts w:ascii="Times New Roman" w:hAnsi="Times New Roman"/>
                <w:b w:val="0"/>
                <w:bCs w:val="0"/>
              </w:rPr>
            </w:pPr>
          </w:p>
        </w:tc>
        <w:tc>
          <w:tcPr>
            <w:tcW w:w="4241" w:type="dxa"/>
            <w:vMerge/>
          </w:tcPr>
          <w:p w:rsidR="00281CA1" w:rsidRPr="006D7784" w:rsidRDefault="00281CA1" w:rsidP="000B3A28">
            <w:pPr>
              <w:pStyle w:val="1"/>
              <w:spacing w:before="0"/>
              <w:ind w:left="-57" w:right="-57"/>
              <w:rPr>
                <w:rFonts w:ascii="Times New Roman" w:hAnsi="Times New Roman"/>
              </w:rPr>
            </w:pPr>
          </w:p>
        </w:tc>
        <w:tc>
          <w:tcPr>
            <w:tcW w:w="591" w:type="dxa"/>
            <w:gridSpan w:val="2"/>
            <w:vMerge/>
            <w:tcMar>
              <w:left w:w="57" w:type="dxa"/>
            </w:tcMar>
          </w:tcPr>
          <w:p w:rsidR="00281CA1" w:rsidRPr="006D7784" w:rsidRDefault="00281CA1" w:rsidP="000B3A28">
            <w:pPr>
              <w:ind w:left="-57" w:right="-57"/>
              <w:jc w:val="center"/>
            </w:pPr>
          </w:p>
        </w:tc>
        <w:tc>
          <w:tcPr>
            <w:tcW w:w="713" w:type="dxa"/>
            <w:tcMar>
              <w:left w:w="57" w:type="dxa"/>
            </w:tcMar>
            <w:textDirection w:val="btLr"/>
          </w:tcPr>
          <w:p w:rsidR="00281CA1" w:rsidRPr="006D7784" w:rsidRDefault="00E95BE4" w:rsidP="000B3A28">
            <w:pPr>
              <w:ind w:left="-57" w:right="-57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7 А</w:t>
            </w:r>
          </w:p>
        </w:tc>
        <w:tc>
          <w:tcPr>
            <w:tcW w:w="718" w:type="dxa"/>
            <w:textDirection w:val="btLr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  <w:textDirection w:val="btLr"/>
          </w:tcPr>
          <w:p w:rsidR="00281CA1" w:rsidRPr="006D7784" w:rsidRDefault="00E95BE4" w:rsidP="000B3A28">
            <w:pPr>
              <w:ind w:left="-57" w:right="-57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7 А</w:t>
            </w:r>
          </w:p>
        </w:tc>
        <w:tc>
          <w:tcPr>
            <w:tcW w:w="717" w:type="dxa"/>
            <w:textDirection w:val="btLr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</w:tc>
        <w:tc>
          <w:tcPr>
            <w:tcW w:w="2549" w:type="dxa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Знания</w:t>
            </w:r>
          </w:p>
        </w:tc>
        <w:tc>
          <w:tcPr>
            <w:tcW w:w="2675" w:type="dxa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Умения</w:t>
            </w:r>
          </w:p>
        </w:tc>
        <w:tc>
          <w:tcPr>
            <w:tcW w:w="2388" w:type="dxa"/>
          </w:tcPr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 xml:space="preserve">Общие учебные      умения, навыки и  способы </w:t>
            </w:r>
          </w:p>
          <w:p w:rsidR="00281CA1" w:rsidRPr="006D7784" w:rsidRDefault="00281CA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деятельности</w:t>
            </w:r>
          </w:p>
        </w:tc>
      </w:tr>
      <w:tr w:rsidR="00281CA1" w:rsidRPr="006D7784" w:rsidTr="00281CA1">
        <w:trPr>
          <w:trHeight w:val="341"/>
        </w:trPr>
        <w:tc>
          <w:tcPr>
            <w:tcW w:w="15747" w:type="dxa"/>
            <w:gridSpan w:val="11"/>
          </w:tcPr>
          <w:p w:rsidR="00281CA1" w:rsidRPr="006D7784" w:rsidRDefault="00F50A6F" w:rsidP="000B3A28">
            <w:pPr>
              <w:pStyle w:val="ab"/>
              <w:numPr>
                <w:ilvl w:val="0"/>
                <w:numId w:val="20"/>
              </w:numPr>
              <w:ind w:left="-57" w:right="-57"/>
              <w:jc w:val="center"/>
              <w:rPr>
                <w:b/>
                <w:bCs w:val="0"/>
                <w:sz w:val="24"/>
                <w:szCs w:val="24"/>
              </w:rPr>
            </w:pPr>
            <w:r w:rsidRPr="006D7784">
              <w:rPr>
                <w:b/>
                <w:sz w:val="24"/>
                <w:szCs w:val="24"/>
              </w:rPr>
              <w:t>Повторение – 1 час</w:t>
            </w:r>
          </w:p>
        </w:tc>
      </w:tr>
      <w:tr w:rsidR="00F50A6F" w:rsidRPr="006D7784" w:rsidTr="00A51B1F">
        <w:trPr>
          <w:trHeight w:val="285"/>
        </w:trPr>
        <w:tc>
          <w:tcPr>
            <w:tcW w:w="437" w:type="dxa"/>
          </w:tcPr>
          <w:p w:rsidR="00F50A6F" w:rsidRPr="006D7784" w:rsidRDefault="00F50A6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50A6F" w:rsidRPr="006D7784" w:rsidRDefault="00F50A6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вторение по теме «Арифметические дейс</w:t>
            </w:r>
            <w:r w:rsidRPr="006D7784">
              <w:rPr>
                <w:sz w:val="20"/>
                <w:szCs w:val="20"/>
              </w:rPr>
              <w:t>т</w:t>
            </w:r>
            <w:r w:rsidRPr="006D7784">
              <w:rPr>
                <w:sz w:val="20"/>
                <w:szCs w:val="20"/>
              </w:rPr>
              <w:t>вия с положительными и отрицательными числами»</w:t>
            </w:r>
          </w:p>
        </w:tc>
        <w:tc>
          <w:tcPr>
            <w:tcW w:w="591" w:type="dxa"/>
            <w:gridSpan w:val="2"/>
          </w:tcPr>
          <w:p w:rsidR="00F50A6F" w:rsidRPr="006D7784" w:rsidRDefault="00F50A6F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50A6F" w:rsidRPr="006D7784" w:rsidRDefault="001B737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  <w:r w:rsidR="00F50A6F" w:rsidRPr="006D7784">
              <w:rPr>
                <w:b/>
                <w:sz w:val="20"/>
                <w:szCs w:val="20"/>
              </w:rPr>
              <w:t>.09</w:t>
            </w:r>
          </w:p>
        </w:tc>
        <w:tc>
          <w:tcPr>
            <w:tcW w:w="718" w:type="dxa"/>
          </w:tcPr>
          <w:p w:rsidR="00F50A6F" w:rsidRPr="006D7784" w:rsidRDefault="00F50A6F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50A6F" w:rsidRPr="002C3C33" w:rsidRDefault="002A51E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3.09</w:t>
            </w:r>
          </w:p>
        </w:tc>
        <w:tc>
          <w:tcPr>
            <w:tcW w:w="717" w:type="dxa"/>
          </w:tcPr>
          <w:p w:rsidR="00F50A6F" w:rsidRPr="002C3C33" w:rsidRDefault="00F50A6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50A6F" w:rsidRPr="006D7784" w:rsidRDefault="00F50A6F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6D7784">
              <w:rPr>
                <w:rFonts w:ascii="Times New Roman" w:hAnsi="Times New Roman"/>
                <w:sz w:val="20"/>
                <w:szCs w:val="20"/>
              </w:rPr>
              <w:t>теор</w:t>
            </w:r>
            <w:r w:rsidRPr="006D7784">
              <w:rPr>
                <w:rFonts w:ascii="Times New Roman" w:hAnsi="Times New Roman"/>
                <w:sz w:val="20"/>
                <w:szCs w:val="20"/>
                <w:lang w:val="ru-RU"/>
              </w:rPr>
              <w:t>е</w:t>
            </w:r>
            <w:r w:rsidRPr="006D7784">
              <w:rPr>
                <w:rFonts w:ascii="Times New Roman" w:hAnsi="Times New Roman"/>
                <w:sz w:val="20"/>
                <w:szCs w:val="20"/>
              </w:rPr>
              <w:t>тический материал 6</w:t>
            </w:r>
            <w:r w:rsidRPr="006D7784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</w:t>
            </w:r>
            <w:r w:rsidRPr="006D7784">
              <w:rPr>
                <w:rFonts w:ascii="Times New Roman" w:hAnsi="Times New Roman"/>
                <w:sz w:val="20"/>
                <w:szCs w:val="20"/>
              </w:rPr>
              <w:t>класса</w:t>
            </w:r>
          </w:p>
        </w:tc>
        <w:tc>
          <w:tcPr>
            <w:tcW w:w="2675" w:type="dxa"/>
          </w:tcPr>
          <w:p w:rsidR="00F50A6F" w:rsidRPr="006D7784" w:rsidRDefault="00F50A6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 пользоваться правилами при решении примеров;</w:t>
            </w:r>
          </w:p>
          <w:p w:rsidR="00F50A6F" w:rsidRPr="006D7784" w:rsidRDefault="00F50A6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 решать задачи и примеры на доске и в тетрадях</w:t>
            </w:r>
            <w:r w:rsidR="00A51B1F" w:rsidRPr="006D7784">
              <w:rPr>
                <w:sz w:val="20"/>
                <w:szCs w:val="20"/>
              </w:rPr>
              <w:t>,</w:t>
            </w:r>
            <w:r w:rsidRPr="006D7784">
              <w:rPr>
                <w:sz w:val="20"/>
                <w:szCs w:val="20"/>
              </w:rPr>
              <w:t xml:space="preserve"> делать проверку</w:t>
            </w:r>
          </w:p>
        </w:tc>
        <w:tc>
          <w:tcPr>
            <w:tcW w:w="2388" w:type="dxa"/>
          </w:tcPr>
          <w:p w:rsidR="00F50A6F" w:rsidRPr="006D7784" w:rsidRDefault="00F50A6F" w:rsidP="000B3A28">
            <w:pPr>
              <w:ind w:left="-57" w:right="-57"/>
              <w:rPr>
                <w:b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ировать, сравн</w:t>
            </w:r>
            <w:r w:rsidRPr="006D7784">
              <w:rPr>
                <w:sz w:val="20"/>
                <w:szCs w:val="20"/>
              </w:rPr>
              <w:t>и</w:t>
            </w:r>
            <w:r w:rsidRPr="006D7784">
              <w:rPr>
                <w:sz w:val="20"/>
                <w:szCs w:val="20"/>
              </w:rPr>
              <w:t>вать;</w:t>
            </w:r>
          </w:p>
          <w:p w:rsidR="00F50A6F" w:rsidRPr="006D7784" w:rsidRDefault="00F50A6F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использовать учебник и справочный  материал</w:t>
            </w:r>
          </w:p>
        </w:tc>
      </w:tr>
      <w:tr w:rsidR="00F50A6F" w:rsidRPr="006D7784" w:rsidTr="00281CA1">
        <w:trPr>
          <w:trHeight w:val="285"/>
        </w:trPr>
        <w:tc>
          <w:tcPr>
            <w:tcW w:w="15747" w:type="dxa"/>
            <w:gridSpan w:val="11"/>
          </w:tcPr>
          <w:p w:rsidR="00F50A6F" w:rsidRPr="006D7784" w:rsidRDefault="00F50A6F" w:rsidP="000B3A28">
            <w:pPr>
              <w:pStyle w:val="ab"/>
              <w:numPr>
                <w:ilvl w:val="0"/>
                <w:numId w:val="20"/>
              </w:numPr>
              <w:tabs>
                <w:tab w:val="left" w:pos="187"/>
              </w:tabs>
              <w:ind w:left="-57" w:right="-57"/>
              <w:jc w:val="center"/>
            </w:pPr>
            <w:r w:rsidRPr="006D7784">
              <w:rPr>
                <w:b/>
                <w:sz w:val="24"/>
                <w:szCs w:val="24"/>
              </w:rPr>
              <w:t>Выражения, тождества, уравнения</w:t>
            </w:r>
            <w:r w:rsidR="00244231" w:rsidRPr="006D7784">
              <w:rPr>
                <w:b/>
                <w:sz w:val="24"/>
                <w:szCs w:val="24"/>
              </w:rPr>
              <w:t xml:space="preserve"> (19 ч).</w:t>
            </w:r>
            <w:r w:rsidRPr="006D7784">
              <w:rPr>
                <w:b/>
                <w:sz w:val="24"/>
                <w:szCs w:val="24"/>
              </w:rPr>
              <w:t xml:space="preserve"> Статистические характеристики</w:t>
            </w:r>
            <w:r w:rsidR="00244231" w:rsidRPr="006D7784">
              <w:rPr>
                <w:b/>
                <w:sz w:val="24"/>
                <w:szCs w:val="24"/>
              </w:rPr>
              <w:t>(5ч)</w:t>
            </w:r>
            <w:r w:rsidRPr="006D7784">
              <w:rPr>
                <w:b/>
                <w:sz w:val="24"/>
                <w:szCs w:val="24"/>
              </w:rPr>
              <w:t xml:space="preserve"> – 24 часа</w:t>
            </w:r>
          </w:p>
        </w:tc>
      </w:tr>
      <w:tr w:rsidR="00F50A6F" w:rsidRPr="006D7784" w:rsidTr="00A51B1F">
        <w:trPr>
          <w:trHeight w:val="285"/>
        </w:trPr>
        <w:tc>
          <w:tcPr>
            <w:tcW w:w="437" w:type="dxa"/>
          </w:tcPr>
          <w:p w:rsidR="00F50A6F" w:rsidRPr="006D7784" w:rsidRDefault="00F50A6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50A6F" w:rsidRPr="006D7784" w:rsidRDefault="00F50A6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Выражения. Числовые выражения.</w:t>
            </w:r>
          </w:p>
        </w:tc>
        <w:tc>
          <w:tcPr>
            <w:tcW w:w="591" w:type="dxa"/>
            <w:gridSpan w:val="2"/>
          </w:tcPr>
          <w:p w:rsidR="00F50A6F" w:rsidRPr="006D7784" w:rsidRDefault="00F50A6F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50A6F" w:rsidRPr="006D7784" w:rsidRDefault="00F50A6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4.09</w:t>
            </w:r>
          </w:p>
        </w:tc>
        <w:tc>
          <w:tcPr>
            <w:tcW w:w="718" w:type="dxa"/>
          </w:tcPr>
          <w:p w:rsidR="00F50A6F" w:rsidRPr="006D7784" w:rsidRDefault="00F50A6F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50A6F" w:rsidRPr="002C3C33" w:rsidRDefault="002A51E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4.09</w:t>
            </w:r>
          </w:p>
        </w:tc>
        <w:tc>
          <w:tcPr>
            <w:tcW w:w="717" w:type="dxa"/>
          </w:tcPr>
          <w:p w:rsidR="00F50A6F" w:rsidRPr="002C3C33" w:rsidRDefault="00F50A6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50A6F" w:rsidRPr="00F006BD" w:rsidRDefault="00F50A6F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b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понятие числового вы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жения, значение выра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, правила сложения, умножения, деления десятичных дробей, понятие процента</w:t>
            </w:r>
          </w:p>
        </w:tc>
        <w:tc>
          <w:tcPr>
            <w:tcW w:w="2675" w:type="dxa"/>
          </w:tcPr>
          <w:p w:rsidR="00F50A6F" w:rsidRPr="00F006BD" w:rsidRDefault="00F50A6F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кладывать, вычитать, умножать и делить десяти</w:t>
            </w:r>
            <w:r w:rsidRPr="00F006BD">
              <w:rPr>
                <w:sz w:val="20"/>
                <w:szCs w:val="20"/>
              </w:rPr>
              <w:t>ч</w:t>
            </w:r>
            <w:r w:rsidRPr="00F006BD">
              <w:rPr>
                <w:sz w:val="20"/>
                <w:szCs w:val="20"/>
              </w:rPr>
              <w:t>ные и обыкновенные дроби, уметь применять правила при решении примеров, прив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дить свои примеры</w:t>
            </w:r>
          </w:p>
        </w:tc>
        <w:tc>
          <w:tcPr>
            <w:tcW w:w="2388" w:type="dxa"/>
          </w:tcPr>
          <w:p w:rsidR="00F50A6F" w:rsidRPr="00F006BD" w:rsidRDefault="00F50A6F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ользоваться правилами при решении примеров,</w:t>
            </w:r>
            <w:r w:rsidR="000B23DF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ешать задачи и примеры на доске и в тетрадях делать проверку</w:t>
            </w:r>
          </w:p>
        </w:tc>
      </w:tr>
      <w:tr w:rsidR="000B23DF" w:rsidRPr="006D7784" w:rsidTr="00A51B1F">
        <w:trPr>
          <w:trHeight w:val="285"/>
        </w:trPr>
        <w:tc>
          <w:tcPr>
            <w:tcW w:w="437" w:type="dxa"/>
          </w:tcPr>
          <w:p w:rsidR="000B23DF" w:rsidRPr="006D7784" w:rsidRDefault="000B23D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B23DF" w:rsidRPr="006D7784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Буквенные выражения (выражения с переме</w:t>
            </w:r>
            <w:r w:rsidRPr="006D7784">
              <w:rPr>
                <w:sz w:val="20"/>
                <w:szCs w:val="20"/>
              </w:rPr>
              <w:t>н</w:t>
            </w:r>
            <w:r w:rsidRPr="006D7784">
              <w:rPr>
                <w:sz w:val="20"/>
                <w:szCs w:val="20"/>
              </w:rPr>
              <w:t>ными). Числовое значение буквенного выраж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>ния</w:t>
            </w:r>
          </w:p>
        </w:tc>
        <w:tc>
          <w:tcPr>
            <w:tcW w:w="591" w:type="dxa"/>
            <w:gridSpan w:val="2"/>
          </w:tcPr>
          <w:p w:rsidR="000B23DF" w:rsidRPr="006D7784" w:rsidRDefault="000B23DF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5.09</w:t>
            </w:r>
          </w:p>
        </w:tc>
        <w:tc>
          <w:tcPr>
            <w:tcW w:w="718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B23DF" w:rsidRPr="002C3C33" w:rsidRDefault="002A51E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5.09</w:t>
            </w:r>
          </w:p>
        </w:tc>
        <w:tc>
          <w:tcPr>
            <w:tcW w:w="717" w:type="dxa"/>
          </w:tcPr>
          <w:p w:rsidR="000B23DF" w:rsidRPr="002C3C33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B23DF" w:rsidRPr="00F006BD" w:rsidRDefault="000B23DF" w:rsidP="000B3A28">
            <w:pPr>
              <w:tabs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нятия  выражения с переменными, алгебра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кого выражения; суммы, разности, произведения и частного алгебраических выражений</w:t>
            </w:r>
          </w:p>
        </w:tc>
        <w:tc>
          <w:tcPr>
            <w:tcW w:w="2675" w:type="dxa"/>
          </w:tcPr>
          <w:p w:rsidR="000B23DF" w:rsidRPr="00F006BD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еобразовывать выражения</w:t>
            </w:r>
          </w:p>
        </w:tc>
        <w:tc>
          <w:tcPr>
            <w:tcW w:w="2388" w:type="dxa"/>
          </w:tcPr>
          <w:p w:rsidR="000B23DF" w:rsidRPr="00F006BD" w:rsidRDefault="000B23DF" w:rsidP="000B3A28">
            <w:pPr>
              <w:tabs>
                <w:tab w:val="left" w:pos="175"/>
                <w:tab w:val="left" w:pos="317"/>
              </w:tabs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авильно и логически мыслить, решать примеры с комментариями </w:t>
            </w:r>
          </w:p>
        </w:tc>
      </w:tr>
      <w:tr w:rsidR="000B23DF" w:rsidRPr="006D7784" w:rsidTr="00A51B1F">
        <w:trPr>
          <w:trHeight w:val="285"/>
        </w:trPr>
        <w:tc>
          <w:tcPr>
            <w:tcW w:w="437" w:type="dxa"/>
          </w:tcPr>
          <w:p w:rsidR="000B23DF" w:rsidRPr="006D7784" w:rsidRDefault="000B23D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B23DF" w:rsidRPr="006D7784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равнение числовых выражений. Допустимые значение переменных, входящие в алгебраич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>ские выражения.</w:t>
            </w:r>
          </w:p>
        </w:tc>
        <w:tc>
          <w:tcPr>
            <w:tcW w:w="591" w:type="dxa"/>
            <w:gridSpan w:val="2"/>
          </w:tcPr>
          <w:p w:rsidR="000B23DF" w:rsidRPr="006D7784" w:rsidRDefault="000B23DF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6.09</w:t>
            </w:r>
          </w:p>
        </w:tc>
        <w:tc>
          <w:tcPr>
            <w:tcW w:w="718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B23DF" w:rsidRPr="002C3C33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6</w:t>
            </w:r>
          </w:p>
        </w:tc>
        <w:tc>
          <w:tcPr>
            <w:tcW w:w="717" w:type="dxa"/>
          </w:tcPr>
          <w:p w:rsidR="000B23DF" w:rsidRPr="002C3C33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B23DF" w:rsidRPr="00F006BD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онятие допустимых значений переменных</w:t>
            </w:r>
          </w:p>
        </w:tc>
        <w:tc>
          <w:tcPr>
            <w:tcW w:w="2675" w:type="dxa"/>
          </w:tcPr>
          <w:p w:rsidR="000B23DF" w:rsidRPr="00F006BD" w:rsidRDefault="000B23DF" w:rsidP="000B3A28">
            <w:pPr>
              <w:tabs>
                <w:tab w:val="left" w:pos="177"/>
                <w:tab w:val="left" w:pos="319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находить допустимые значения переменных.</w:t>
            </w:r>
          </w:p>
        </w:tc>
        <w:tc>
          <w:tcPr>
            <w:tcW w:w="2388" w:type="dxa"/>
          </w:tcPr>
          <w:p w:rsidR="000B23DF" w:rsidRPr="00F006BD" w:rsidRDefault="000B23DF" w:rsidP="000B3A28">
            <w:pPr>
              <w:tabs>
                <w:tab w:val="left" w:pos="175"/>
                <w:tab w:val="left" w:pos="317"/>
              </w:tabs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льзоваться  справоч</w:t>
            </w:r>
            <w:r w:rsidR="006D7784" w:rsidRPr="00F006BD">
              <w:rPr>
                <w:sz w:val="20"/>
                <w:szCs w:val="20"/>
              </w:rPr>
              <w:t>ным</w:t>
            </w:r>
            <w:r w:rsidRPr="00F006BD">
              <w:rPr>
                <w:sz w:val="20"/>
                <w:szCs w:val="20"/>
              </w:rPr>
              <w:t xml:space="preserve">  материал</w:t>
            </w:r>
            <w:r w:rsidR="006D7784" w:rsidRPr="00F006BD">
              <w:rPr>
                <w:sz w:val="20"/>
                <w:szCs w:val="20"/>
              </w:rPr>
              <w:t>ом</w:t>
            </w:r>
          </w:p>
        </w:tc>
      </w:tr>
      <w:tr w:rsidR="000B23DF" w:rsidRPr="006D7784" w:rsidTr="00A51B1F">
        <w:trPr>
          <w:trHeight w:val="285"/>
        </w:trPr>
        <w:tc>
          <w:tcPr>
            <w:tcW w:w="437" w:type="dxa"/>
          </w:tcPr>
          <w:p w:rsidR="000B23DF" w:rsidRPr="006D7784" w:rsidRDefault="000B23D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B23DF" w:rsidRPr="006D7784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дстановка выражений вместо переменных.</w:t>
            </w:r>
          </w:p>
        </w:tc>
        <w:tc>
          <w:tcPr>
            <w:tcW w:w="591" w:type="dxa"/>
            <w:gridSpan w:val="2"/>
          </w:tcPr>
          <w:p w:rsidR="000B23DF" w:rsidRPr="006D7784" w:rsidRDefault="000B23DF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7.09</w:t>
            </w:r>
          </w:p>
        </w:tc>
        <w:tc>
          <w:tcPr>
            <w:tcW w:w="718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B23DF" w:rsidRPr="002C3C33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7</w:t>
            </w:r>
          </w:p>
        </w:tc>
        <w:tc>
          <w:tcPr>
            <w:tcW w:w="717" w:type="dxa"/>
          </w:tcPr>
          <w:p w:rsidR="000B23DF" w:rsidRPr="002C3C33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B23DF" w:rsidRPr="00F006BD" w:rsidRDefault="000B23DF" w:rsidP="000B3A28">
            <w:pPr>
              <w:tabs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как вычислять значения выражений с переменными</w:t>
            </w:r>
          </w:p>
        </w:tc>
        <w:tc>
          <w:tcPr>
            <w:tcW w:w="2675" w:type="dxa"/>
          </w:tcPr>
          <w:p w:rsidR="000B23DF" w:rsidRPr="00F006BD" w:rsidRDefault="000B23DF" w:rsidP="000B3A28">
            <w:pPr>
              <w:tabs>
                <w:tab w:val="left" w:pos="177"/>
                <w:tab w:val="left" w:pos="319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числять значения выра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й с переменными</w:t>
            </w:r>
          </w:p>
        </w:tc>
        <w:tc>
          <w:tcPr>
            <w:tcW w:w="2388" w:type="dxa"/>
          </w:tcPr>
          <w:p w:rsidR="000B23DF" w:rsidRPr="00F006BD" w:rsidRDefault="000B23DF" w:rsidP="000B3A28">
            <w:pPr>
              <w:tabs>
                <w:tab w:val="left" w:pos="312"/>
              </w:tabs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ходить нужные взаим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связи, выделять условие задачи</w:t>
            </w:r>
          </w:p>
        </w:tc>
      </w:tr>
      <w:tr w:rsidR="000B23DF" w:rsidRPr="006D7784" w:rsidTr="00A51B1F">
        <w:trPr>
          <w:trHeight w:val="285"/>
        </w:trPr>
        <w:tc>
          <w:tcPr>
            <w:tcW w:w="437" w:type="dxa"/>
          </w:tcPr>
          <w:p w:rsidR="000B23DF" w:rsidRPr="006D7784" w:rsidRDefault="000B23D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B23DF" w:rsidRPr="006D7784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равнение алгебраических выражений.</w:t>
            </w:r>
          </w:p>
        </w:tc>
        <w:tc>
          <w:tcPr>
            <w:tcW w:w="591" w:type="dxa"/>
            <w:gridSpan w:val="2"/>
          </w:tcPr>
          <w:p w:rsidR="000B23DF" w:rsidRPr="006D7784" w:rsidRDefault="000B23DF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18" w:type="dxa"/>
          </w:tcPr>
          <w:p w:rsidR="000B23DF" w:rsidRPr="006D7784" w:rsidRDefault="000B23DF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B23DF" w:rsidRPr="002C3C33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0</w:t>
            </w:r>
          </w:p>
        </w:tc>
        <w:tc>
          <w:tcPr>
            <w:tcW w:w="717" w:type="dxa"/>
          </w:tcPr>
          <w:p w:rsidR="000B23DF" w:rsidRPr="002C3C33" w:rsidRDefault="000B23D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B23DF" w:rsidRPr="00F006BD" w:rsidRDefault="000B23DF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авило сравнения зна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й выражений.</w:t>
            </w:r>
          </w:p>
        </w:tc>
        <w:tc>
          <w:tcPr>
            <w:tcW w:w="2675" w:type="dxa"/>
          </w:tcPr>
          <w:p w:rsidR="000B23DF" w:rsidRPr="00F006BD" w:rsidRDefault="000B23DF" w:rsidP="000B3A28">
            <w:pPr>
              <w:tabs>
                <w:tab w:val="left" w:pos="177"/>
                <w:tab w:val="left" w:pos="319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равнивать значения вы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жений с переменными.</w:t>
            </w:r>
          </w:p>
        </w:tc>
        <w:tc>
          <w:tcPr>
            <w:tcW w:w="2388" w:type="dxa"/>
          </w:tcPr>
          <w:p w:rsidR="000B23DF" w:rsidRPr="00F006BD" w:rsidRDefault="000B23DF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обосновывать свой ответ.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еобразование выражений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2C3C33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1</w:t>
            </w:r>
          </w:p>
        </w:tc>
        <w:tc>
          <w:tcPr>
            <w:tcW w:w="717" w:type="dxa"/>
          </w:tcPr>
          <w:p w:rsidR="00F96383" w:rsidRPr="002C3C33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tabs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сновные свойства ари</w:t>
            </w:r>
            <w:r w:rsidRPr="00F006BD">
              <w:rPr>
                <w:sz w:val="20"/>
                <w:szCs w:val="20"/>
              </w:rPr>
              <w:t>ф</w:t>
            </w:r>
            <w:r w:rsidRPr="00F006BD">
              <w:rPr>
                <w:sz w:val="20"/>
                <w:szCs w:val="20"/>
              </w:rPr>
              <w:t>метических действий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tabs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ение основных свойств арифметических действий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знать основные понятия, формулы, свойства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i/>
                <w:iCs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Вводная контрольная работа за курс 6 класса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.09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2C3C33" w:rsidRDefault="0048571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4</w:t>
            </w:r>
          </w:p>
        </w:tc>
        <w:tc>
          <w:tcPr>
            <w:tcW w:w="717" w:type="dxa"/>
          </w:tcPr>
          <w:p w:rsidR="00F96383" w:rsidRPr="002C3C33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сновные понятия, форм</w:t>
            </w:r>
            <w:r w:rsidRPr="00F006BD">
              <w:rPr>
                <w:sz w:val="20"/>
                <w:szCs w:val="20"/>
              </w:rPr>
              <w:t>у</w:t>
            </w:r>
            <w:r w:rsidRPr="00F006BD">
              <w:rPr>
                <w:sz w:val="20"/>
                <w:szCs w:val="20"/>
              </w:rPr>
              <w:t>лы, свойства курса  матем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тики 6 класса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tabs>
                <w:tab w:val="left" w:pos="177"/>
                <w:tab w:val="left" w:pos="319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основные тео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тические знания: свойства, правила, приемы вычислений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i/>
                <w:iCs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Свойства дейс</w:t>
            </w:r>
            <w:r w:rsidRPr="006D7784">
              <w:rPr>
                <w:sz w:val="20"/>
                <w:szCs w:val="20"/>
              </w:rPr>
              <w:t>т</w:t>
            </w:r>
            <w:r w:rsidRPr="006D7784">
              <w:rPr>
                <w:sz w:val="20"/>
                <w:szCs w:val="20"/>
              </w:rPr>
              <w:t>вий над числами. Равенство буквенных выр</w:t>
            </w:r>
            <w:r w:rsidRPr="006D7784">
              <w:rPr>
                <w:sz w:val="20"/>
                <w:szCs w:val="20"/>
              </w:rPr>
              <w:t>а</w:t>
            </w:r>
            <w:r w:rsidRPr="006D7784">
              <w:rPr>
                <w:sz w:val="20"/>
                <w:szCs w:val="20"/>
              </w:rPr>
              <w:lastRenderedPageBreak/>
              <w:t>жений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2C3C33" w:rsidRDefault="0048571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2</w:t>
            </w:r>
          </w:p>
        </w:tc>
        <w:tc>
          <w:tcPr>
            <w:tcW w:w="717" w:type="dxa"/>
          </w:tcPr>
          <w:p w:rsidR="00F96383" w:rsidRPr="002C3C33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F006BD">
              <w:rPr>
                <w:rFonts w:ascii="Times New Roman" w:hAnsi="Times New Roman"/>
                <w:sz w:val="20"/>
                <w:szCs w:val="20"/>
              </w:rPr>
              <w:t>понятие равенства буквенных выражений.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F96383" w:rsidRPr="00F006BD" w:rsidRDefault="00F96383" w:rsidP="000B3A28">
            <w:pPr>
              <w:tabs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 xml:space="preserve">применять свойства действий над числами для вычисления </w:t>
            </w:r>
            <w:r w:rsidRPr="00F006BD">
              <w:rPr>
                <w:sz w:val="20"/>
                <w:szCs w:val="20"/>
              </w:rPr>
              <w:lastRenderedPageBreak/>
              <w:t>равенства буквенных вы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жений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tabs>
                <w:tab w:val="left" w:pos="175"/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>находить нужные взаим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 xml:space="preserve">связи, выделять условие </w:t>
            </w:r>
            <w:r w:rsidRPr="00F006BD">
              <w:rPr>
                <w:bCs w:val="0"/>
                <w:sz w:val="20"/>
                <w:szCs w:val="20"/>
              </w:rPr>
              <w:lastRenderedPageBreak/>
              <w:t>задачи</w:t>
            </w:r>
          </w:p>
          <w:p w:rsidR="00F96383" w:rsidRPr="00F006BD" w:rsidRDefault="00F96383" w:rsidP="000B3A28">
            <w:pPr>
              <w:tabs>
                <w:tab w:val="left" w:pos="175"/>
                <w:tab w:val="left" w:pos="317"/>
              </w:tabs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i/>
                <w:iCs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именение свойств сложения и умножения при преобразовании выражений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F96383" w:rsidRPr="00022491" w:rsidRDefault="0048571F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6</w:t>
            </w:r>
          </w:p>
        </w:tc>
        <w:tc>
          <w:tcPr>
            <w:tcW w:w="717" w:type="dxa"/>
          </w:tcPr>
          <w:p w:rsidR="00F96383" w:rsidRPr="009D6006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действий над числами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свойства действий над числами для преобраз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вания выражений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tabs>
                <w:tab w:val="left" w:pos="175"/>
                <w:tab w:val="left" w:pos="317"/>
              </w:tabs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ходить рац</w:t>
            </w:r>
            <w:r w:rsidR="006D7784" w:rsidRPr="00F006BD">
              <w:rPr>
                <w:sz w:val="20"/>
                <w:szCs w:val="20"/>
              </w:rPr>
              <w:t>иональные</w:t>
            </w:r>
            <w:r w:rsidRPr="00F006BD">
              <w:rPr>
                <w:sz w:val="20"/>
                <w:szCs w:val="20"/>
              </w:rPr>
              <w:t xml:space="preserve"> приемы вычислений</w:t>
            </w:r>
          </w:p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Тождества. Доказательство тождеств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9D6006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7</w:t>
            </w:r>
          </w:p>
        </w:tc>
        <w:tc>
          <w:tcPr>
            <w:tcW w:w="717" w:type="dxa"/>
          </w:tcPr>
          <w:p w:rsidR="00F96383" w:rsidRPr="009D6006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тождества, тождественно равных выражений, тождественного преобразования выражений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b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выполнять тождественные преобразования выражений 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/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оводить умозаключ</w:t>
            </w:r>
            <w:r w:rsidRPr="00F006BD">
              <w:rPr>
                <w:bCs w:val="0"/>
                <w:sz w:val="20"/>
                <w:szCs w:val="20"/>
              </w:rPr>
              <w:t>е</w:t>
            </w:r>
            <w:r w:rsidRPr="00F006BD">
              <w:rPr>
                <w:bCs w:val="0"/>
                <w:sz w:val="20"/>
                <w:szCs w:val="20"/>
              </w:rPr>
              <w:t>ния,</w:t>
            </w:r>
            <w:r w:rsidR="00A51B1F" w:rsidRPr="00F006BD"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анализировать, сопоставлять</w:t>
            </w:r>
          </w:p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Тождественные преобразования выражений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8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тождества, равных выражений, тожд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твенного преобразования выражений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выполнять тождественные преобразования выражений.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алгоритм для решения задач</w:t>
            </w:r>
          </w:p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по теме «Выражения, тождества»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9.09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534CEE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9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тождества, равных выражений, тожд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твенного преобразования выражений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выполнять тождественные преобразования выражений.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проводить умозаключ</w:t>
            </w:r>
            <w:r w:rsidRPr="00F006BD">
              <w:rPr>
                <w:bCs w:val="0"/>
                <w:sz w:val="20"/>
                <w:szCs w:val="20"/>
              </w:rPr>
              <w:t>е</w:t>
            </w:r>
            <w:r w:rsidRPr="00F006BD">
              <w:rPr>
                <w:bCs w:val="0"/>
                <w:sz w:val="20"/>
                <w:szCs w:val="20"/>
              </w:rPr>
              <w:t>ние.</w:t>
            </w:r>
          </w:p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i/>
                <w:iCs/>
                <w:sz w:val="20"/>
                <w:szCs w:val="20"/>
              </w:rPr>
              <w:t xml:space="preserve">Анализ контрольной работы. </w:t>
            </w:r>
            <w:r w:rsidRPr="006D7784">
              <w:rPr>
                <w:sz w:val="20"/>
                <w:szCs w:val="20"/>
              </w:rPr>
              <w:t>Уравнение с одной переменной.  Корень уравнения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BA46C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1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уравнения с одной переменной, </w:t>
            </w:r>
            <w:r w:rsidR="00DC63BA" w:rsidRPr="00F006BD">
              <w:rPr>
                <w:sz w:val="20"/>
                <w:szCs w:val="20"/>
              </w:rPr>
              <w:t>р</w:t>
            </w:r>
            <w:r w:rsidRPr="00F006BD">
              <w:rPr>
                <w:sz w:val="20"/>
                <w:szCs w:val="20"/>
              </w:rPr>
              <w:t>ешения уравнения, корня уравнения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b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ешать </w:t>
            </w:r>
            <w:r w:rsidRPr="00F006BD">
              <w:rPr>
                <w:sz w:val="20"/>
                <w:szCs w:val="20"/>
                <w:lang w:val="tt-RU"/>
              </w:rPr>
              <w:t xml:space="preserve"> линейное уравнение с одной перерменной, объяснить, что значит решить уравнение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работать с текстом учебника.</w:t>
            </w:r>
          </w:p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Линейное уравнение с одной переменной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BA46C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3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уравнения с одной переменной, решения уравнения, корня уравн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, равносильных уравн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й, определение линейн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го уравнения с одной переменной,  сколько корней может иметь линейное уравнение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b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ешать </w:t>
            </w:r>
            <w:r w:rsidRPr="00F006BD">
              <w:rPr>
                <w:sz w:val="20"/>
                <w:szCs w:val="20"/>
                <w:lang w:val="tt-RU"/>
              </w:rPr>
              <w:t xml:space="preserve"> линейное уравнение с одной перерменной, объяснить, что значит решить уравнение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устанавливать закон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о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мерности; анализировать;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находить рациональные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приемы вычисления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A9776F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Решение линейных уравнений</w:t>
            </w:r>
          </w:p>
        </w:tc>
        <w:tc>
          <w:tcPr>
            <w:tcW w:w="591" w:type="dxa"/>
            <w:gridSpan w:val="2"/>
          </w:tcPr>
          <w:p w:rsidR="00F96383" w:rsidRPr="00A9776F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A9776F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A9776F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F96383" w:rsidRPr="00A9776F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BA46C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4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A9776F" w:rsidRDefault="00BA21A9" w:rsidP="000B3A28">
            <w:pPr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определение линейного уравнения, корень уравн</w:t>
            </w:r>
            <w:r w:rsidRPr="00A9776F">
              <w:rPr>
                <w:sz w:val="20"/>
                <w:szCs w:val="20"/>
              </w:rPr>
              <w:t>е</w:t>
            </w:r>
            <w:r w:rsidRPr="00A9776F">
              <w:rPr>
                <w:sz w:val="20"/>
                <w:szCs w:val="20"/>
              </w:rPr>
              <w:t>ния</w:t>
            </w:r>
          </w:p>
        </w:tc>
        <w:tc>
          <w:tcPr>
            <w:tcW w:w="2675" w:type="dxa"/>
          </w:tcPr>
          <w:p w:rsidR="00F96383" w:rsidRPr="00A9776F" w:rsidRDefault="00BA21A9" w:rsidP="000B3A28">
            <w:pPr>
              <w:tabs>
                <w:tab w:val="left" w:pos="188"/>
              </w:tabs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описывать свойства корней линейного уравнения, решать линейные уравнения и уравнения, сводящиеся к ним</w:t>
            </w:r>
          </w:p>
        </w:tc>
        <w:tc>
          <w:tcPr>
            <w:tcW w:w="2388" w:type="dxa"/>
          </w:tcPr>
          <w:p w:rsidR="00F96383" w:rsidRPr="00A9776F" w:rsidRDefault="00BA21A9" w:rsidP="000B3A28">
            <w:pPr>
              <w:tabs>
                <w:tab w:val="left" w:pos="187"/>
              </w:tabs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слушать и слышать друг друга, уметь представлять конкретное содержание и сообщать его в устной и письменной форме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линейных уравнений с применением распределительного свойства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BA46C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5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определение и свойства линейных уравнений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2675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решать </w:t>
            </w:r>
            <w:r w:rsidRPr="00F006BD">
              <w:rPr>
                <w:rFonts w:ascii="Times New Roman" w:hAnsi="Times New Roman"/>
                <w:sz w:val="20"/>
                <w:szCs w:val="20"/>
                <w:lang w:val="tt-RU"/>
              </w:rPr>
              <w:t xml:space="preserve"> линейное уравнение с одной перерменной, объяснить, что значит решить уравнение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уметь применять пол</w:t>
            </w: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у</w:t>
            </w: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ченные знания на практ</w:t>
            </w: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и</w:t>
            </w: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ке.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лгоритм решения задач с помощью уравн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 xml:space="preserve">ний. 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E633F8" w:rsidRDefault="00BA46C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6</w:t>
            </w:r>
          </w:p>
        </w:tc>
        <w:tc>
          <w:tcPr>
            <w:tcW w:w="717" w:type="dxa"/>
          </w:tcPr>
          <w:p w:rsidR="00F96383" w:rsidRPr="00E633F8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алгоритм решения задач с помощью уравнений.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2675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применять алгоритм </w:t>
            </w:r>
            <w:r w:rsidR="006D7784"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решения задач с помощью уравнений, решать составленные уравн</w:t>
            </w:r>
            <w:r w:rsidR="006D7784"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е</w:t>
            </w:r>
            <w:r w:rsidR="006D7784"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ния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уметь вдумчиво и вним</w:t>
            </w: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а</w:t>
            </w: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>тельно читать текст; уметь проводить ассоциацию с жизненной ситуацией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Решение  текстовых задач алгебраическим </w:t>
            </w:r>
            <w:r w:rsidRPr="006D7784">
              <w:rPr>
                <w:sz w:val="20"/>
                <w:szCs w:val="20"/>
              </w:rPr>
              <w:lastRenderedPageBreak/>
              <w:t xml:space="preserve">способом. 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8</w:t>
            </w:r>
          </w:p>
        </w:tc>
        <w:tc>
          <w:tcPr>
            <w:tcW w:w="717" w:type="dxa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алгоритм решения задач с 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lastRenderedPageBreak/>
              <w:t>помощью уравнений.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>решать задачи алгебра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lastRenderedPageBreak/>
              <w:t>ским способом</w:t>
            </w:r>
          </w:p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2388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lastRenderedPageBreak/>
              <w:t xml:space="preserve">выделять условия задачи, 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lastRenderedPageBreak/>
              <w:t>соотносить условия задачи с имеющимися знаниями</w:t>
            </w:r>
          </w:p>
        </w:tc>
      </w:tr>
      <w:tr w:rsidR="00F96383" w:rsidRPr="006D7784" w:rsidTr="00A9776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  <w:shd w:val="clear" w:color="auto" w:fill="auto"/>
          </w:tcPr>
          <w:p w:rsidR="00F96383" w:rsidRPr="00A9776F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Решение задач на движение</w:t>
            </w:r>
          </w:p>
        </w:tc>
        <w:tc>
          <w:tcPr>
            <w:tcW w:w="591" w:type="dxa"/>
            <w:gridSpan w:val="2"/>
            <w:shd w:val="clear" w:color="auto" w:fill="auto"/>
          </w:tcPr>
          <w:p w:rsidR="00F96383" w:rsidRPr="00A9776F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  <w:shd w:val="clear" w:color="auto" w:fill="auto"/>
          </w:tcPr>
          <w:p w:rsidR="00F96383" w:rsidRPr="00A9776F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A9776F"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718" w:type="dxa"/>
            <w:shd w:val="clear" w:color="auto" w:fill="auto"/>
          </w:tcPr>
          <w:p w:rsidR="00F96383" w:rsidRPr="00A9776F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  <w:shd w:val="clear" w:color="auto" w:fill="auto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8</w:t>
            </w:r>
          </w:p>
        </w:tc>
        <w:tc>
          <w:tcPr>
            <w:tcW w:w="717" w:type="dxa"/>
            <w:shd w:val="clear" w:color="auto" w:fill="auto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  <w:shd w:val="clear" w:color="auto" w:fill="auto"/>
          </w:tcPr>
          <w:p w:rsidR="00F96383" w:rsidRPr="00A9776F" w:rsidRDefault="00A51B1F" w:rsidP="000B3A28">
            <w:pPr>
              <w:tabs>
                <w:tab w:val="left" w:pos="188"/>
              </w:tabs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формулы нахождения расстояния, времени, скорости</w:t>
            </w:r>
            <w:r w:rsidR="00BA21A9" w:rsidRPr="00A9776F">
              <w:rPr>
                <w:sz w:val="20"/>
                <w:szCs w:val="20"/>
              </w:rPr>
              <w:t>; алгоритм реш</w:t>
            </w:r>
            <w:r w:rsidR="00BA21A9" w:rsidRPr="00A9776F">
              <w:rPr>
                <w:sz w:val="20"/>
                <w:szCs w:val="20"/>
              </w:rPr>
              <w:t>е</w:t>
            </w:r>
            <w:r w:rsidR="00BA21A9" w:rsidRPr="00A9776F">
              <w:rPr>
                <w:sz w:val="20"/>
                <w:szCs w:val="20"/>
              </w:rPr>
              <w:t>ния задач</w:t>
            </w:r>
          </w:p>
        </w:tc>
        <w:tc>
          <w:tcPr>
            <w:tcW w:w="2675" w:type="dxa"/>
            <w:shd w:val="clear" w:color="auto" w:fill="auto"/>
          </w:tcPr>
          <w:p w:rsidR="00F96383" w:rsidRPr="00A9776F" w:rsidRDefault="00A51B1F" w:rsidP="000B3A28">
            <w:pPr>
              <w:tabs>
                <w:tab w:val="left" w:pos="188"/>
              </w:tabs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 xml:space="preserve">составлять алгоритм решения задач, </w:t>
            </w:r>
            <w:r w:rsidR="00BA21A9" w:rsidRPr="00A9776F">
              <w:rPr>
                <w:sz w:val="20"/>
                <w:szCs w:val="20"/>
              </w:rPr>
              <w:t>переходить от слове</w:t>
            </w:r>
            <w:r w:rsidR="00BA21A9" w:rsidRPr="00A9776F">
              <w:rPr>
                <w:sz w:val="20"/>
                <w:szCs w:val="20"/>
              </w:rPr>
              <w:t>с</w:t>
            </w:r>
            <w:r w:rsidR="00BA21A9" w:rsidRPr="00A9776F">
              <w:rPr>
                <w:sz w:val="20"/>
                <w:szCs w:val="20"/>
              </w:rPr>
              <w:t>ной формулировки к алге</w:t>
            </w:r>
            <w:r w:rsidR="00BA21A9" w:rsidRPr="00A9776F">
              <w:rPr>
                <w:sz w:val="20"/>
                <w:szCs w:val="20"/>
              </w:rPr>
              <w:t>б</w:t>
            </w:r>
            <w:r w:rsidR="00BA21A9" w:rsidRPr="00A9776F">
              <w:rPr>
                <w:sz w:val="20"/>
                <w:szCs w:val="20"/>
              </w:rPr>
              <w:t>раической модели путем составления уравнения</w:t>
            </w:r>
          </w:p>
        </w:tc>
        <w:tc>
          <w:tcPr>
            <w:tcW w:w="2388" w:type="dxa"/>
            <w:shd w:val="clear" w:color="auto" w:fill="auto"/>
          </w:tcPr>
          <w:p w:rsidR="00F96383" w:rsidRPr="00A9776F" w:rsidRDefault="00BA21A9" w:rsidP="000B3A28">
            <w:pPr>
              <w:tabs>
                <w:tab w:val="left" w:pos="187"/>
              </w:tabs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выбирать наиболее эффективные способы решения задачи в завис</w:t>
            </w:r>
            <w:r w:rsidRPr="00A9776F">
              <w:rPr>
                <w:sz w:val="20"/>
                <w:szCs w:val="20"/>
              </w:rPr>
              <w:t>и</w:t>
            </w:r>
            <w:r w:rsidRPr="00A9776F">
              <w:rPr>
                <w:sz w:val="20"/>
                <w:szCs w:val="20"/>
              </w:rPr>
              <w:t>мости от конкретных условий; проводить анализ способов решения задач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татистические характеристики. Средние результатов измерений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.10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9</w:t>
            </w:r>
          </w:p>
        </w:tc>
        <w:tc>
          <w:tcPr>
            <w:tcW w:w="717" w:type="dxa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атист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ких характеристик (с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нее арифметическое, размах, мода, медиана)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>решать задачи, используя статистические характер</w:t>
            </w:r>
            <w:r w:rsidRPr="00F006BD">
              <w:rPr>
                <w:iCs/>
                <w:sz w:val="20"/>
                <w:szCs w:val="20"/>
              </w:rPr>
              <w:t>и</w:t>
            </w:r>
            <w:r w:rsidRPr="00F006BD">
              <w:rPr>
                <w:iCs/>
                <w:sz w:val="20"/>
                <w:szCs w:val="20"/>
              </w:rPr>
              <w:t>стики; определять медиану произвольного определять медиану произвольного ряда чисел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pStyle w:val="aa"/>
              <w:ind w:left="-57" w:right="-57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</w:t>
            </w:r>
            <w:r w:rsidRPr="00F006BD">
              <w:rPr>
                <w:rFonts w:ascii="Times New Roman" w:hAnsi="Times New Roman"/>
                <w:sz w:val="20"/>
                <w:szCs w:val="20"/>
              </w:rPr>
              <w:t>делать обобщения и выводы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реднее арифметическое, размах и мода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30</w:t>
            </w:r>
          </w:p>
        </w:tc>
        <w:tc>
          <w:tcPr>
            <w:tcW w:w="717" w:type="dxa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атист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ких характеристик (с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нее арифметическое, размах, мода, медиана)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>решать задачи, используя статистические характер</w:t>
            </w:r>
            <w:r w:rsidRPr="00F006BD">
              <w:rPr>
                <w:iCs/>
                <w:sz w:val="20"/>
                <w:szCs w:val="20"/>
              </w:rPr>
              <w:t>и</w:t>
            </w:r>
            <w:r w:rsidRPr="00F006BD">
              <w:rPr>
                <w:iCs/>
                <w:sz w:val="20"/>
                <w:szCs w:val="20"/>
              </w:rPr>
              <w:t>стики;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 xml:space="preserve"> определять медиану прои</w:t>
            </w:r>
            <w:r w:rsidRPr="00F006BD">
              <w:rPr>
                <w:iCs/>
                <w:sz w:val="20"/>
                <w:szCs w:val="20"/>
              </w:rPr>
              <w:t>з</w:t>
            </w:r>
            <w:r w:rsidRPr="00F006BD">
              <w:rPr>
                <w:iCs/>
                <w:sz w:val="20"/>
                <w:szCs w:val="20"/>
              </w:rPr>
              <w:t>вольного ряда чисел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амостоятельно подбирать теоретический материал для решения конкретной задачи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Медиана как статистическая величина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1.10</w:t>
            </w:r>
          </w:p>
        </w:tc>
        <w:tc>
          <w:tcPr>
            <w:tcW w:w="717" w:type="dxa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атист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 xml:space="preserve">ских характеристик </w:t>
            </w:r>
            <w:r w:rsidR="00A00844" w:rsidRPr="00F006BD">
              <w:rPr>
                <w:sz w:val="20"/>
                <w:szCs w:val="20"/>
              </w:rPr>
              <w:t>(</w:t>
            </w:r>
            <w:r w:rsidRPr="00F006BD">
              <w:rPr>
                <w:sz w:val="20"/>
                <w:szCs w:val="20"/>
              </w:rPr>
              <w:t>с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нее арифметическое,</w:t>
            </w:r>
            <w:r w:rsidR="00A00844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азмах, мода, медиана)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>решать задачи, используя статистические характер</w:t>
            </w:r>
            <w:r w:rsidRPr="00F006BD">
              <w:rPr>
                <w:iCs/>
                <w:sz w:val="20"/>
                <w:szCs w:val="20"/>
              </w:rPr>
              <w:t>и</w:t>
            </w:r>
            <w:r w:rsidRPr="00F006BD">
              <w:rPr>
                <w:iCs/>
                <w:sz w:val="20"/>
                <w:szCs w:val="20"/>
              </w:rPr>
              <w:t>стики;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 xml:space="preserve"> определять медиану прои</w:t>
            </w:r>
            <w:r w:rsidRPr="00F006BD">
              <w:rPr>
                <w:iCs/>
                <w:sz w:val="20"/>
                <w:szCs w:val="20"/>
              </w:rPr>
              <w:t>з</w:t>
            </w:r>
            <w:r w:rsidRPr="00F006BD">
              <w:rPr>
                <w:iCs/>
                <w:sz w:val="20"/>
                <w:szCs w:val="20"/>
              </w:rPr>
              <w:t>вольного ряда чисел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autoSpaceDN w:val="0"/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оотносить условия задачи с имеющимися знаниями</w:t>
            </w:r>
          </w:p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на нахождение размаха, моды и медианы.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.10</w:t>
            </w:r>
          </w:p>
        </w:tc>
        <w:tc>
          <w:tcPr>
            <w:tcW w:w="717" w:type="dxa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атист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ких характеристик (с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нее арифметическое, размах, мода, медиана)</w:t>
            </w: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>решать задачи, используя статистические характер</w:t>
            </w:r>
            <w:r w:rsidRPr="00F006BD">
              <w:rPr>
                <w:iCs/>
                <w:sz w:val="20"/>
                <w:szCs w:val="20"/>
              </w:rPr>
              <w:t>и</w:t>
            </w:r>
            <w:r w:rsidRPr="00F006BD">
              <w:rPr>
                <w:iCs/>
                <w:sz w:val="20"/>
                <w:szCs w:val="20"/>
              </w:rPr>
              <w:t>стики;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iCs/>
                <w:sz w:val="20"/>
                <w:szCs w:val="20"/>
              </w:rPr>
              <w:t>определять медиану прои</w:t>
            </w:r>
            <w:r w:rsidRPr="00F006BD">
              <w:rPr>
                <w:iCs/>
                <w:sz w:val="20"/>
                <w:szCs w:val="20"/>
              </w:rPr>
              <w:t>з</w:t>
            </w:r>
            <w:r w:rsidRPr="00F006BD">
              <w:rPr>
                <w:iCs/>
                <w:sz w:val="20"/>
                <w:szCs w:val="20"/>
              </w:rPr>
              <w:t>вольного ряда чисел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autoSpaceDN w:val="0"/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оотносить условия задачи с имеющимися знаниями</w:t>
            </w:r>
          </w:p>
        </w:tc>
      </w:tr>
      <w:tr w:rsidR="00F96383" w:rsidRPr="006D7784" w:rsidTr="00A51B1F">
        <w:trPr>
          <w:trHeight w:val="285"/>
        </w:trPr>
        <w:tc>
          <w:tcPr>
            <w:tcW w:w="437" w:type="dxa"/>
          </w:tcPr>
          <w:p w:rsidR="00F96383" w:rsidRPr="006D7784" w:rsidRDefault="00F96383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F96383" w:rsidRPr="006D7784" w:rsidRDefault="00F96383" w:rsidP="000B3A28">
            <w:pPr>
              <w:ind w:left="-57" w:right="-57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 xml:space="preserve">Контрольная работа по теме «Уравнения. Статистические характеристики» </w:t>
            </w:r>
          </w:p>
        </w:tc>
        <w:tc>
          <w:tcPr>
            <w:tcW w:w="591" w:type="dxa"/>
            <w:gridSpan w:val="2"/>
          </w:tcPr>
          <w:p w:rsidR="00F96383" w:rsidRPr="006D7784" w:rsidRDefault="00F96383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13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5.10</w:t>
            </w:r>
          </w:p>
        </w:tc>
        <w:tc>
          <w:tcPr>
            <w:tcW w:w="718" w:type="dxa"/>
          </w:tcPr>
          <w:p w:rsidR="00F96383" w:rsidRPr="006D7784" w:rsidRDefault="00F96383" w:rsidP="000B3A28">
            <w:pPr>
              <w:ind w:left="-57" w:right="-57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F96383" w:rsidRPr="00663919" w:rsidRDefault="00652B0B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5.10</w:t>
            </w:r>
          </w:p>
        </w:tc>
        <w:tc>
          <w:tcPr>
            <w:tcW w:w="717" w:type="dxa"/>
          </w:tcPr>
          <w:p w:rsidR="00F96383" w:rsidRPr="00663919" w:rsidRDefault="00F96383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и свойства линейных уравнений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атист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ких характеристик (с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нее арифметическое, размах, мода, медиана)</w:t>
            </w:r>
          </w:p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F96383" w:rsidRPr="00F006BD" w:rsidRDefault="00F96383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ешать </w:t>
            </w:r>
            <w:r w:rsidRPr="00F006BD">
              <w:rPr>
                <w:sz w:val="20"/>
                <w:szCs w:val="20"/>
                <w:lang w:val="tt-RU"/>
              </w:rPr>
              <w:t xml:space="preserve"> </w:t>
            </w:r>
            <w:r w:rsidR="00DC63BA" w:rsidRPr="00F006BD">
              <w:rPr>
                <w:sz w:val="20"/>
                <w:szCs w:val="20"/>
                <w:lang w:val="tt-RU"/>
              </w:rPr>
              <w:t>линейное  уравнение с одной пере</w:t>
            </w:r>
            <w:r w:rsidRPr="00F006BD">
              <w:rPr>
                <w:sz w:val="20"/>
                <w:szCs w:val="20"/>
                <w:lang w:val="tt-RU"/>
              </w:rPr>
              <w:t>менной; объяснить, что значит решить уравнение;</w:t>
            </w:r>
            <w:r w:rsidR="00A51B1F" w:rsidRPr="00F006BD">
              <w:rPr>
                <w:sz w:val="20"/>
                <w:szCs w:val="20"/>
                <w:lang w:val="tt-RU"/>
              </w:rPr>
              <w:t xml:space="preserve"> </w:t>
            </w:r>
            <w:r w:rsidRPr="00F006BD">
              <w:rPr>
                <w:iCs/>
                <w:sz w:val="20"/>
                <w:szCs w:val="20"/>
              </w:rPr>
              <w:t>решать задачи, используя статистические характеристики;</w:t>
            </w:r>
            <w:r w:rsidR="00A51B1F" w:rsidRPr="00F006BD">
              <w:rPr>
                <w:iCs/>
                <w:sz w:val="20"/>
                <w:szCs w:val="20"/>
              </w:rPr>
              <w:t xml:space="preserve"> определять м</w:t>
            </w:r>
            <w:r w:rsidRPr="00F006BD">
              <w:rPr>
                <w:iCs/>
                <w:sz w:val="20"/>
                <w:szCs w:val="20"/>
              </w:rPr>
              <w:t>едиану произвольного ряда чисел</w:t>
            </w:r>
          </w:p>
        </w:tc>
        <w:tc>
          <w:tcPr>
            <w:tcW w:w="2388" w:type="dxa"/>
          </w:tcPr>
          <w:p w:rsidR="00F96383" w:rsidRPr="00F006BD" w:rsidRDefault="00F96383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F96383" w:rsidRPr="006D7784" w:rsidTr="00281CA1">
        <w:trPr>
          <w:trHeight w:val="285"/>
        </w:trPr>
        <w:tc>
          <w:tcPr>
            <w:tcW w:w="15747" w:type="dxa"/>
            <w:gridSpan w:val="11"/>
          </w:tcPr>
          <w:p w:rsidR="00F96383" w:rsidRPr="006D7784" w:rsidRDefault="00F96383" w:rsidP="000B3A28">
            <w:pPr>
              <w:pStyle w:val="ab"/>
              <w:numPr>
                <w:ilvl w:val="0"/>
                <w:numId w:val="20"/>
              </w:numPr>
              <w:ind w:left="-57" w:right="-57"/>
              <w:jc w:val="center"/>
              <w:rPr>
                <w:b/>
                <w:bCs w:val="0"/>
                <w:sz w:val="28"/>
                <w:szCs w:val="28"/>
              </w:rPr>
            </w:pPr>
            <w:r w:rsidRPr="006D7784">
              <w:rPr>
                <w:b/>
                <w:sz w:val="24"/>
                <w:szCs w:val="24"/>
              </w:rPr>
              <w:t>Функции – 14 часов</w:t>
            </w:r>
          </w:p>
        </w:tc>
      </w:tr>
      <w:tr w:rsidR="00913AA4" w:rsidRPr="006D7784" w:rsidTr="00A51B1F">
        <w:trPr>
          <w:trHeight w:val="285"/>
        </w:trPr>
        <w:tc>
          <w:tcPr>
            <w:tcW w:w="437" w:type="dxa"/>
          </w:tcPr>
          <w:p w:rsidR="00913AA4" w:rsidRPr="006D7784" w:rsidRDefault="00913AA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913AA4" w:rsidRPr="006D7784" w:rsidRDefault="00913AA4" w:rsidP="000B3A28">
            <w:pPr>
              <w:ind w:left="-57" w:right="-57"/>
              <w:rPr>
                <w:i/>
                <w:iCs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Понятие функции. Способы задания функции.</w:t>
            </w:r>
          </w:p>
        </w:tc>
        <w:tc>
          <w:tcPr>
            <w:tcW w:w="547" w:type="dxa"/>
          </w:tcPr>
          <w:p w:rsidR="00913AA4" w:rsidRPr="006D7784" w:rsidRDefault="00913AA4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13AA4" w:rsidRPr="006D7784" w:rsidRDefault="00913AA4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18" w:type="dxa"/>
          </w:tcPr>
          <w:p w:rsidR="00913AA4" w:rsidRPr="006D7784" w:rsidRDefault="00913AA4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13AA4" w:rsidRPr="00107CF1" w:rsidRDefault="00913AA4" w:rsidP="00FA5C3F">
            <w:pPr>
              <w:ind w:left="-57" w:right="-57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13AA4" w:rsidRPr="00107CF1" w:rsidRDefault="00913AA4" w:rsidP="00107CF1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13AA4" w:rsidRPr="00F006BD" w:rsidRDefault="00913AA4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функции, зависимой и независимой переменной</w:t>
            </w:r>
          </w:p>
        </w:tc>
        <w:tc>
          <w:tcPr>
            <w:tcW w:w="2675" w:type="dxa"/>
          </w:tcPr>
          <w:p w:rsidR="00913AA4" w:rsidRPr="00F006BD" w:rsidRDefault="00913AA4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задавать функцию различн</w:t>
            </w:r>
            <w:r w:rsidRPr="00F006BD">
              <w:rPr>
                <w:sz w:val="20"/>
                <w:szCs w:val="20"/>
              </w:rPr>
              <w:t>ы</w:t>
            </w:r>
            <w:r w:rsidRPr="00F006BD">
              <w:rPr>
                <w:sz w:val="20"/>
                <w:szCs w:val="20"/>
              </w:rPr>
              <w:t>ми способами</w:t>
            </w:r>
          </w:p>
        </w:tc>
        <w:tc>
          <w:tcPr>
            <w:tcW w:w="2388" w:type="dxa"/>
          </w:tcPr>
          <w:p w:rsidR="00913AA4" w:rsidRPr="00F006BD" w:rsidRDefault="00913AA4" w:rsidP="000B3A28">
            <w:pPr>
              <w:ind w:left="-57" w:right="-57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нализировать, развивать математическую речь</w:t>
            </w:r>
          </w:p>
        </w:tc>
      </w:tr>
      <w:tr w:rsidR="00913AA4" w:rsidRPr="006D7784" w:rsidTr="00A51B1F">
        <w:trPr>
          <w:trHeight w:val="285"/>
        </w:trPr>
        <w:tc>
          <w:tcPr>
            <w:tcW w:w="437" w:type="dxa"/>
          </w:tcPr>
          <w:p w:rsidR="00913AA4" w:rsidRPr="006D7784" w:rsidRDefault="00913AA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913AA4" w:rsidRPr="006D7784" w:rsidRDefault="00913AA4" w:rsidP="000B3A28">
            <w:pPr>
              <w:ind w:left="-57" w:right="-57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Область определения функции. </w:t>
            </w:r>
          </w:p>
        </w:tc>
        <w:tc>
          <w:tcPr>
            <w:tcW w:w="547" w:type="dxa"/>
          </w:tcPr>
          <w:p w:rsidR="00913AA4" w:rsidRPr="006D7784" w:rsidRDefault="00913AA4" w:rsidP="000B3A28">
            <w:pPr>
              <w:ind w:left="-57" w:right="-57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13AA4" w:rsidRPr="006D7784" w:rsidRDefault="00913AA4" w:rsidP="000B3A28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718" w:type="dxa"/>
          </w:tcPr>
          <w:p w:rsidR="00913AA4" w:rsidRPr="006D7784" w:rsidRDefault="00913AA4" w:rsidP="000B3A28">
            <w:pPr>
              <w:ind w:left="-57" w:right="-57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13AA4" w:rsidRPr="009F072E" w:rsidRDefault="00913AA4" w:rsidP="009F072E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13AA4" w:rsidRPr="009F072E" w:rsidRDefault="00913AA4" w:rsidP="009F072E">
            <w:pPr>
              <w:ind w:left="-57" w:right="-57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13AA4" w:rsidRPr="00A9776F" w:rsidRDefault="00913AA4" w:rsidP="000B3A28">
            <w:pPr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 xml:space="preserve"> определение функции, области определение </w:t>
            </w:r>
            <w:r w:rsidRPr="00A9776F">
              <w:rPr>
                <w:sz w:val="20"/>
                <w:szCs w:val="20"/>
              </w:rPr>
              <w:lastRenderedPageBreak/>
              <w:t>функции, значения функции</w:t>
            </w:r>
          </w:p>
        </w:tc>
        <w:tc>
          <w:tcPr>
            <w:tcW w:w="2675" w:type="dxa"/>
          </w:tcPr>
          <w:p w:rsidR="00913AA4" w:rsidRPr="00A9776F" w:rsidRDefault="00913AA4" w:rsidP="000B3A28">
            <w:pPr>
              <w:ind w:left="-57" w:right="-57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lastRenderedPageBreak/>
              <w:t xml:space="preserve"> находить   область определ</w:t>
            </w:r>
            <w:r w:rsidRPr="00A9776F">
              <w:rPr>
                <w:sz w:val="20"/>
                <w:szCs w:val="20"/>
              </w:rPr>
              <w:t>е</w:t>
            </w:r>
            <w:r w:rsidRPr="00A9776F">
              <w:rPr>
                <w:sz w:val="20"/>
                <w:szCs w:val="20"/>
              </w:rPr>
              <w:t xml:space="preserve">ния функции и множества </w:t>
            </w:r>
            <w:r w:rsidRPr="00A9776F">
              <w:rPr>
                <w:sz w:val="20"/>
                <w:szCs w:val="20"/>
              </w:rPr>
              <w:lastRenderedPageBreak/>
              <w:t>значений функции по графику</w:t>
            </w:r>
          </w:p>
        </w:tc>
        <w:tc>
          <w:tcPr>
            <w:tcW w:w="2388" w:type="dxa"/>
          </w:tcPr>
          <w:p w:rsidR="00913AA4" w:rsidRPr="00A9776F" w:rsidRDefault="00913AA4" w:rsidP="000B3A28">
            <w:pPr>
              <w:ind w:left="-57" w:right="-57"/>
              <w:rPr>
                <w:bCs w:val="0"/>
                <w:sz w:val="20"/>
                <w:szCs w:val="20"/>
              </w:rPr>
            </w:pPr>
            <w:r w:rsidRPr="00A9776F">
              <w:rPr>
                <w:bCs w:val="0"/>
                <w:sz w:val="20"/>
                <w:szCs w:val="20"/>
              </w:rPr>
              <w:lastRenderedPageBreak/>
              <w:t>делать обобщения и выводы</w:t>
            </w:r>
            <w:r w:rsidR="00801091" w:rsidRPr="00A9776F">
              <w:rPr>
                <w:bCs w:val="0"/>
                <w:sz w:val="20"/>
                <w:szCs w:val="20"/>
              </w:rPr>
              <w:t xml:space="preserve">; устанавливать </w:t>
            </w:r>
            <w:r w:rsidR="00801091" w:rsidRPr="00A9776F">
              <w:rPr>
                <w:bCs w:val="0"/>
                <w:sz w:val="20"/>
                <w:szCs w:val="20"/>
              </w:rPr>
              <w:lastRenderedPageBreak/>
              <w:t>причинно-следственные связи</w:t>
            </w:r>
          </w:p>
        </w:tc>
      </w:tr>
      <w:tr w:rsidR="00913AA4" w:rsidRPr="006D7784" w:rsidTr="00A51B1F">
        <w:trPr>
          <w:trHeight w:val="285"/>
        </w:trPr>
        <w:tc>
          <w:tcPr>
            <w:tcW w:w="437" w:type="dxa"/>
          </w:tcPr>
          <w:p w:rsidR="00913AA4" w:rsidRPr="006D7784" w:rsidRDefault="00913AA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913AA4" w:rsidRPr="00A9776F" w:rsidRDefault="00913AA4" w:rsidP="00DC6E33">
            <w:pPr>
              <w:ind w:left="-57" w:right="-113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Вычисление значений функции по формуле.</w:t>
            </w:r>
          </w:p>
        </w:tc>
        <w:tc>
          <w:tcPr>
            <w:tcW w:w="547" w:type="dxa"/>
          </w:tcPr>
          <w:p w:rsidR="00913AA4" w:rsidRPr="00A9776F" w:rsidRDefault="00913A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13AA4" w:rsidRPr="00A9776F" w:rsidRDefault="00913A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A9776F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18" w:type="dxa"/>
          </w:tcPr>
          <w:p w:rsidR="00913AA4" w:rsidRPr="006D7784" w:rsidRDefault="00913A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13AA4" w:rsidRPr="009F072E" w:rsidRDefault="00913AA4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13AA4" w:rsidRPr="009F072E" w:rsidRDefault="00913AA4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13AA4" w:rsidRPr="00A9776F" w:rsidRDefault="00BA21A9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способ задания функции – формула</w:t>
            </w:r>
          </w:p>
        </w:tc>
        <w:tc>
          <w:tcPr>
            <w:tcW w:w="2675" w:type="dxa"/>
          </w:tcPr>
          <w:p w:rsidR="00913AA4" w:rsidRPr="00A9776F" w:rsidRDefault="00BA21A9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вычислять значения функции, заданной формулой, соста</w:t>
            </w:r>
            <w:r w:rsidRPr="00A9776F">
              <w:rPr>
                <w:sz w:val="20"/>
                <w:szCs w:val="20"/>
              </w:rPr>
              <w:t>в</w:t>
            </w:r>
            <w:r w:rsidRPr="00A9776F">
              <w:rPr>
                <w:sz w:val="20"/>
                <w:szCs w:val="20"/>
              </w:rPr>
              <w:t>лять таблицы значений функции</w:t>
            </w:r>
          </w:p>
        </w:tc>
        <w:tc>
          <w:tcPr>
            <w:tcW w:w="2388" w:type="dxa"/>
          </w:tcPr>
          <w:p w:rsidR="00913AA4" w:rsidRPr="00A9776F" w:rsidRDefault="00BA21A9" w:rsidP="00DC6E33">
            <w:pPr>
              <w:tabs>
                <w:tab w:val="left" w:pos="176"/>
              </w:tabs>
              <w:ind w:left="-57" w:right="-113"/>
              <w:rPr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сличать свой способ действия с эталоном; выдвигать и обосновывать гипотезы</w:t>
            </w:r>
          </w:p>
        </w:tc>
      </w:tr>
      <w:tr w:rsidR="00913AA4" w:rsidRPr="006D7784" w:rsidTr="00A51B1F">
        <w:trPr>
          <w:trHeight w:val="285"/>
        </w:trPr>
        <w:tc>
          <w:tcPr>
            <w:tcW w:w="437" w:type="dxa"/>
          </w:tcPr>
          <w:p w:rsidR="00913AA4" w:rsidRPr="006D7784" w:rsidRDefault="00913AA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913AA4" w:rsidRPr="006D7784" w:rsidRDefault="00913AA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График функции. Чтение графиков функций.</w:t>
            </w:r>
          </w:p>
        </w:tc>
        <w:tc>
          <w:tcPr>
            <w:tcW w:w="547" w:type="dxa"/>
          </w:tcPr>
          <w:p w:rsidR="00913AA4" w:rsidRPr="006D7784" w:rsidRDefault="00913A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13AA4" w:rsidRPr="006D7784" w:rsidRDefault="00913A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913AA4" w:rsidRPr="006D7784" w:rsidRDefault="00913A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13AA4" w:rsidRPr="009F072E" w:rsidRDefault="00913AA4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13AA4" w:rsidRPr="009F072E" w:rsidRDefault="00913AA4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13AA4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определение функции, области определение функции, значения функции. </w:t>
            </w:r>
          </w:p>
        </w:tc>
        <w:tc>
          <w:tcPr>
            <w:tcW w:w="2675" w:type="dxa"/>
          </w:tcPr>
          <w:p w:rsidR="00913AA4" w:rsidRPr="00F006BD" w:rsidRDefault="00913A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график функции заданной с помощью таблицы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ходить   область определ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функции и множества значений функции по граф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ку.</w:t>
            </w:r>
          </w:p>
        </w:tc>
        <w:tc>
          <w:tcPr>
            <w:tcW w:w="2388" w:type="dxa"/>
          </w:tcPr>
          <w:p w:rsidR="00913AA4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самостоятельно подбирать теоретические  факты для решения конкретной задачи </w:t>
            </w:r>
            <w:r w:rsidR="00913AA4" w:rsidRPr="00F006BD">
              <w:rPr>
                <w:bCs w:val="0"/>
                <w:sz w:val="20"/>
                <w:szCs w:val="20"/>
              </w:rPr>
              <w:t>начертить быстро грамотно и аккуратно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Линейная функция. График линейной функции.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линейной функции и ее графика. 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ять линейную функцию по формуле.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онимать учебную задачу;</w:t>
            </w:r>
            <w:r w:rsidR="00801091" w:rsidRPr="00F006BD"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аботать с учебником;</w:t>
            </w:r>
            <w:r w:rsidR="00801091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начертить быстро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строение графиков линейных функций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линейной функции и ее графика. 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ять линейную функцию по формуле.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онимать учебную задачу;</w:t>
            </w:r>
            <w:r w:rsidR="00801091" w:rsidRPr="00F006BD"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аботать с учебником;</w:t>
            </w:r>
            <w:r w:rsidR="00801091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начертить быстро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рямая пропорциональность. 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прямой пропорциональности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график прямой пропорциональности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иметь навык аккуратного выполнения рисунка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  <w:rPr>
                <w:color w:val="000000" w:themeColor="text1"/>
              </w:rPr>
            </w:pPr>
          </w:p>
        </w:tc>
        <w:tc>
          <w:tcPr>
            <w:tcW w:w="4241" w:type="dxa"/>
          </w:tcPr>
          <w:p w:rsidR="0004167A" w:rsidRPr="00A9776F" w:rsidRDefault="0004167A" w:rsidP="00DC6E33">
            <w:pPr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График прямой пропорциональности.</w:t>
            </w:r>
          </w:p>
        </w:tc>
        <w:tc>
          <w:tcPr>
            <w:tcW w:w="547" w:type="dxa"/>
          </w:tcPr>
          <w:p w:rsidR="0004167A" w:rsidRPr="00A9776F" w:rsidRDefault="0004167A" w:rsidP="00DC6E33">
            <w:pPr>
              <w:ind w:left="-57" w:right="-113"/>
              <w:jc w:val="center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A9776F" w:rsidRDefault="0004167A" w:rsidP="00DC6E33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  <w:r w:rsidRPr="00A9776F">
              <w:rPr>
                <w:b/>
                <w:color w:val="000000" w:themeColor="text1"/>
                <w:sz w:val="20"/>
                <w:szCs w:val="20"/>
              </w:rPr>
              <w:t>17</w:t>
            </w:r>
          </w:p>
        </w:tc>
        <w:tc>
          <w:tcPr>
            <w:tcW w:w="718" w:type="dxa"/>
          </w:tcPr>
          <w:p w:rsidR="0004167A" w:rsidRPr="00A9776F" w:rsidRDefault="0004167A" w:rsidP="00DC6E33">
            <w:pPr>
              <w:ind w:left="-57" w:right="-113"/>
              <w:jc w:val="center"/>
              <w:rPr>
                <w:bCs w:val="0"/>
                <w:color w:val="000000" w:themeColor="text1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E1520C" w:rsidRDefault="0004167A" w:rsidP="009F072E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A9776F" w:rsidRDefault="00A9776F" w:rsidP="00DC6E33">
            <w:pPr>
              <w:tabs>
                <w:tab w:val="left" w:pos="188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sz w:val="20"/>
                <w:szCs w:val="20"/>
              </w:rPr>
              <w:t>определение прямой пр</w:t>
            </w:r>
            <w:r w:rsidRPr="00A9776F">
              <w:rPr>
                <w:sz w:val="20"/>
                <w:szCs w:val="20"/>
              </w:rPr>
              <w:t>о</w:t>
            </w:r>
            <w:r w:rsidRPr="00A9776F">
              <w:rPr>
                <w:sz w:val="20"/>
                <w:szCs w:val="20"/>
              </w:rPr>
              <w:t>порциональности; графика функции</w:t>
            </w:r>
          </w:p>
        </w:tc>
        <w:tc>
          <w:tcPr>
            <w:tcW w:w="2675" w:type="dxa"/>
          </w:tcPr>
          <w:p w:rsidR="0004167A" w:rsidRPr="00A9776F" w:rsidRDefault="00A9776F" w:rsidP="00DC6E33">
            <w:pPr>
              <w:tabs>
                <w:tab w:val="left" w:pos="188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задавать прямую пропорци</w:t>
            </w:r>
            <w:r w:rsidRPr="00A9776F">
              <w:rPr>
                <w:color w:val="000000" w:themeColor="text1"/>
                <w:sz w:val="20"/>
                <w:szCs w:val="20"/>
              </w:rPr>
              <w:t>о</w:t>
            </w:r>
            <w:r w:rsidRPr="00A9776F">
              <w:rPr>
                <w:color w:val="000000" w:themeColor="text1"/>
                <w:sz w:val="20"/>
                <w:szCs w:val="20"/>
              </w:rPr>
              <w:t>нальность формулой, строить графики</w:t>
            </w:r>
          </w:p>
        </w:tc>
        <w:tc>
          <w:tcPr>
            <w:tcW w:w="2388" w:type="dxa"/>
          </w:tcPr>
          <w:p w:rsidR="0004167A" w:rsidRPr="00A9776F" w:rsidRDefault="00801091" w:rsidP="00DC6E33">
            <w:pPr>
              <w:tabs>
                <w:tab w:val="left" w:pos="175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 xml:space="preserve">структурировать знания, выделять процессы и объекты с точки зрения целого и частей; сличать способ и результат своих действий с эталоном 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строение графиков функций прямой пропо</w:t>
            </w:r>
            <w:r w:rsidRPr="006D7784">
              <w:rPr>
                <w:sz w:val="20"/>
                <w:szCs w:val="20"/>
              </w:rPr>
              <w:t>р</w:t>
            </w:r>
            <w:r w:rsidRPr="006D7784">
              <w:rPr>
                <w:sz w:val="20"/>
                <w:szCs w:val="20"/>
              </w:rPr>
              <w:t>циональности и линейной функции.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рямой пр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порциональности.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график прямой пропорциональности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иметь навык аккуратного выполнения рисунка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  <w:rPr>
                <w:color w:val="000000" w:themeColor="text1"/>
              </w:rPr>
            </w:pPr>
          </w:p>
        </w:tc>
        <w:tc>
          <w:tcPr>
            <w:tcW w:w="4241" w:type="dxa"/>
          </w:tcPr>
          <w:p w:rsidR="0004167A" w:rsidRPr="00A9776F" w:rsidRDefault="0004167A" w:rsidP="00DC6E33">
            <w:pPr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Взаимное расположение графиков линейных функций.</w:t>
            </w:r>
          </w:p>
        </w:tc>
        <w:tc>
          <w:tcPr>
            <w:tcW w:w="547" w:type="dxa"/>
          </w:tcPr>
          <w:p w:rsidR="0004167A" w:rsidRPr="00A9776F" w:rsidRDefault="0004167A" w:rsidP="00DC6E33">
            <w:pPr>
              <w:ind w:left="-57" w:right="-113"/>
              <w:jc w:val="center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A9776F" w:rsidRDefault="0004167A" w:rsidP="00DC6E33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  <w:r w:rsidRPr="00A9776F">
              <w:rPr>
                <w:b/>
                <w:color w:val="000000" w:themeColor="text1"/>
                <w:sz w:val="20"/>
                <w:szCs w:val="20"/>
              </w:rPr>
              <w:t>19</w:t>
            </w:r>
          </w:p>
        </w:tc>
        <w:tc>
          <w:tcPr>
            <w:tcW w:w="718" w:type="dxa"/>
          </w:tcPr>
          <w:p w:rsidR="0004167A" w:rsidRPr="00A9776F" w:rsidRDefault="0004167A" w:rsidP="00DC6E33">
            <w:pPr>
              <w:ind w:left="-57" w:right="-113"/>
              <w:jc w:val="center"/>
              <w:rPr>
                <w:bCs w:val="0"/>
                <w:color w:val="000000" w:themeColor="text1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A9776F" w:rsidRDefault="005D049F" w:rsidP="00DC6E33">
            <w:pPr>
              <w:tabs>
                <w:tab w:val="left" w:pos="188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определение линейной функции, графика линейной функции</w:t>
            </w:r>
            <w:r w:rsidR="00A9776F">
              <w:rPr>
                <w:color w:val="000000" w:themeColor="text1"/>
                <w:sz w:val="20"/>
                <w:szCs w:val="20"/>
              </w:rPr>
              <w:t xml:space="preserve">; коэффициента </w:t>
            </w:r>
          </w:p>
        </w:tc>
        <w:tc>
          <w:tcPr>
            <w:tcW w:w="2675" w:type="dxa"/>
          </w:tcPr>
          <w:p w:rsidR="0004167A" w:rsidRPr="00A9776F" w:rsidRDefault="005D049F" w:rsidP="00DC6E33">
            <w:pPr>
              <w:tabs>
                <w:tab w:val="left" w:pos="188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использовать основные формулы и свойства лине</w:t>
            </w:r>
            <w:r w:rsidRPr="00A9776F">
              <w:rPr>
                <w:color w:val="000000" w:themeColor="text1"/>
                <w:sz w:val="20"/>
                <w:szCs w:val="20"/>
              </w:rPr>
              <w:t>й</w:t>
            </w:r>
            <w:r w:rsidRPr="00A9776F">
              <w:rPr>
                <w:color w:val="000000" w:themeColor="text1"/>
                <w:sz w:val="20"/>
                <w:szCs w:val="20"/>
              </w:rPr>
              <w:t>ных функций на практике; определять взаимное расп</w:t>
            </w:r>
            <w:r w:rsidRPr="00A9776F">
              <w:rPr>
                <w:color w:val="000000" w:themeColor="text1"/>
                <w:sz w:val="20"/>
                <w:szCs w:val="20"/>
              </w:rPr>
              <w:t>о</w:t>
            </w:r>
            <w:r w:rsidRPr="00A9776F">
              <w:rPr>
                <w:color w:val="000000" w:themeColor="text1"/>
                <w:sz w:val="20"/>
                <w:szCs w:val="20"/>
              </w:rPr>
              <w:t>ложение</w:t>
            </w:r>
            <w:r w:rsidR="006D7784" w:rsidRPr="00A9776F">
              <w:rPr>
                <w:color w:val="000000" w:themeColor="text1"/>
                <w:sz w:val="20"/>
                <w:szCs w:val="20"/>
              </w:rPr>
              <w:t xml:space="preserve"> графиков по виду линейных функций</w:t>
            </w:r>
          </w:p>
        </w:tc>
        <w:tc>
          <w:tcPr>
            <w:tcW w:w="2388" w:type="dxa"/>
          </w:tcPr>
          <w:p w:rsidR="0004167A" w:rsidRPr="00F006BD" w:rsidRDefault="006D7784" w:rsidP="00DC6E33">
            <w:pPr>
              <w:tabs>
                <w:tab w:val="left" w:pos="175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F006BD">
              <w:rPr>
                <w:color w:val="000000" w:themeColor="text1"/>
                <w:sz w:val="20"/>
                <w:szCs w:val="20"/>
              </w:rPr>
              <w:t>выражать смысл ситуации различными средствами (рисунки, символы, схемы)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Геометрический смысл коэффициентов.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углового коэффициента прямой;. зависимость взаимного расположения графиков от углового </w:t>
            </w:r>
            <w:r w:rsidR="00A9776F">
              <w:rPr>
                <w:sz w:val="20"/>
                <w:szCs w:val="20"/>
              </w:rPr>
              <w:t>к</w:t>
            </w:r>
            <w:r w:rsidRPr="00F006BD">
              <w:rPr>
                <w:sz w:val="20"/>
                <w:szCs w:val="20"/>
              </w:rPr>
              <w:t>оэффициента прямой.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ходить угловой коэффиц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ент прямой; уметь определять взаимное расположение графиков линейной функции по угловому коэффициенту прямой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анализировать, сопоставлять факты</w:t>
            </w:r>
          </w:p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 Уравнение прямой, угловой коэффициент прямой, условие параллельности прямых.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углового коэффициента прямой; </w:t>
            </w:r>
            <w:r w:rsidRPr="00F006BD">
              <w:rPr>
                <w:sz w:val="20"/>
                <w:szCs w:val="20"/>
              </w:rPr>
              <w:lastRenderedPageBreak/>
              <w:t>зависимость взаимного расположения графиков от углового коэффициента прямой.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 xml:space="preserve"> находить угловой коэффиц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ент прямой;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 xml:space="preserve"> определять взаимное расп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ложение графиков линейной функции по угловому коэ</w:t>
            </w:r>
            <w:r w:rsidRPr="00F006BD">
              <w:rPr>
                <w:sz w:val="20"/>
                <w:szCs w:val="20"/>
              </w:rPr>
              <w:t>ф</w:t>
            </w:r>
            <w:r w:rsidRPr="00F006BD">
              <w:rPr>
                <w:sz w:val="20"/>
                <w:szCs w:val="20"/>
              </w:rPr>
              <w:t>фициенту прямой.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>действовать по определе</w:t>
            </w:r>
            <w:r w:rsidRPr="00F006BD">
              <w:rPr>
                <w:bCs w:val="0"/>
                <w:sz w:val="20"/>
                <w:szCs w:val="20"/>
              </w:rPr>
              <w:t>н</w:t>
            </w:r>
            <w:r w:rsidRPr="00F006BD">
              <w:rPr>
                <w:bCs w:val="0"/>
                <w:sz w:val="20"/>
                <w:szCs w:val="20"/>
              </w:rPr>
              <w:t>ному плану, инструкции;</w:t>
            </w:r>
          </w:p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>самостоятельно подбирать теоретические  факты для решения конкретной задачи</w:t>
            </w:r>
          </w:p>
        </w:tc>
      </w:tr>
      <w:tr w:rsidR="0004167A" w:rsidRPr="00DE5D80" w:rsidTr="00A51B1F">
        <w:trPr>
          <w:trHeight w:val="285"/>
        </w:trPr>
        <w:tc>
          <w:tcPr>
            <w:tcW w:w="437" w:type="dxa"/>
          </w:tcPr>
          <w:p w:rsidR="0004167A" w:rsidRPr="00DE5D80" w:rsidRDefault="0004167A" w:rsidP="000B3A28">
            <w:pPr>
              <w:numPr>
                <w:ilvl w:val="0"/>
                <w:numId w:val="7"/>
              </w:numPr>
              <w:ind w:left="-57" w:right="-57" w:firstLine="0"/>
              <w:rPr>
                <w:color w:val="000000" w:themeColor="text1"/>
              </w:rPr>
            </w:pPr>
          </w:p>
        </w:tc>
        <w:tc>
          <w:tcPr>
            <w:tcW w:w="4241" w:type="dxa"/>
          </w:tcPr>
          <w:p w:rsidR="0004167A" w:rsidRPr="00A9776F" w:rsidRDefault="0004167A" w:rsidP="00DC6E33">
            <w:pPr>
              <w:tabs>
                <w:tab w:val="left" w:pos="889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Обобщение материала по теме «Функции»</w:t>
            </w:r>
          </w:p>
        </w:tc>
        <w:tc>
          <w:tcPr>
            <w:tcW w:w="547" w:type="dxa"/>
          </w:tcPr>
          <w:p w:rsidR="0004167A" w:rsidRPr="00A9776F" w:rsidRDefault="0004167A" w:rsidP="00DC6E33">
            <w:pPr>
              <w:ind w:left="-57" w:right="-113"/>
              <w:jc w:val="center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A9776F" w:rsidRDefault="0004167A" w:rsidP="00DC6E33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  <w:r w:rsidRPr="00A9776F">
              <w:rPr>
                <w:b/>
                <w:color w:val="000000" w:themeColor="text1"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04167A" w:rsidRPr="00A9776F" w:rsidRDefault="0004167A" w:rsidP="00DC6E33">
            <w:pPr>
              <w:ind w:left="-57" w:right="-113"/>
              <w:jc w:val="center"/>
              <w:rPr>
                <w:b/>
                <w:bCs w:val="0"/>
                <w:color w:val="000000" w:themeColor="text1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A9776F" w:rsidRDefault="00DE5D80" w:rsidP="00DC6E33">
            <w:pPr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определения, формулы, способы задания функции</w:t>
            </w:r>
          </w:p>
        </w:tc>
        <w:tc>
          <w:tcPr>
            <w:tcW w:w="2675" w:type="dxa"/>
          </w:tcPr>
          <w:p w:rsidR="0004167A" w:rsidRPr="00A9776F" w:rsidRDefault="00DE5D80" w:rsidP="00DC6E33">
            <w:pPr>
              <w:tabs>
                <w:tab w:val="left" w:pos="188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применять приобретенные знания, умения на практике</w:t>
            </w:r>
          </w:p>
        </w:tc>
        <w:tc>
          <w:tcPr>
            <w:tcW w:w="2388" w:type="dxa"/>
          </w:tcPr>
          <w:p w:rsidR="0004167A" w:rsidRPr="00A9776F" w:rsidRDefault="00DE5D80" w:rsidP="00DC6E33">
            <w:pPr>
              <w:tabs>
                <w:tab w:val="left" w:pos="176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</w:tc>
      </w:tr>
      <w:tr w:rsidR="0004167A" w:rsidRPr="006D7784" w:rsidTr="00A51B1F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 xml:space="preserve">Контрольная работа  по теме «Функции» 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5.10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9F072E" w:rsidRDefault="0004167A" w:rsidP="009F072E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функции, области определение функции, значения функции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находить   область определ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функции и множества значений функции по графику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ьно и логически мыслить, решать примеры с комментариями</w:t>
            </w:r>
          </w:p>
        </w:tc>
      </w:tr>
      <w:tr w:rsidR="0004167A" w:rsidRPr="006D7784" w:rsidTr="00281CA1">
        <w:trPr>
          <w:trHeight w:val="285"/>
        </w:trPr>
        <w:tc>
          <w:tcPr>
            <w:tcW w:w="15747" w:type="dxa"/>
            <w:gridSpan w:val="11"/>
          </w:tcPr>
          <w:p w:rsidR="0004167A" w:rsidRPr="006D7784" w:rsidRDefault="0004167A" w:rsidP="000B3A28">
            <w:pPr>
              <w:pStyle w:val="ab"/>
              <w:numPr>
                <w:ilvl w:val="0"/>
                <w:numId w:val="20"/>
              </w:numPr>
              <w:tabs>
                <w:tab w:val="left" w:pos="3590"/>
                <w:tab w:val="left" w:pos="4016"/>
              </w:tabs>
              <w:ind w:left="-57" w:right="-57"/>
              <w:jc w:val="center"/>
              <w:rPr>
                <w:b/>
                <w:bCs w:val="0"/>
                <w:sz w:val="28"/>
                <w:szCs w:val="28"/>
              </w:rPr>
            </w:pPr>
            <w:r w:rsidRPr="006D7784">
              <w:rPr>
                <w:b/>
                <w:sz w:val="24"/>
                <w:szCs w:val="24"/>
              </w:rPr>
              <w:t>Начальные геометрические сведения – 8 ч</w:t>
            </w:r>
            <w:r w:rsidRPr="006D7784">
              <w:rPr>
                <w:b/>
                <w:sz w:val="24"/>
                <w:szCs w:val="24"/>
                <w:lang w:val="en-US"/>
              </w:rPr>
              <w:t>асов</w:t>
            </w: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Возникновение геометрии из практики. Точка, прямая, пло</w:t>
            </w:r>
            <w:r w:rsidRPr="006D7784">
              <w:rPr>
                <w:sz w:val="20"/>
                <w:szCs w:val="20"/>
              </w:rPr>
              <w:t>с</w:t>
            </w:r>
            <w:r w:rsidRPr="006D7784">
              <w:rPr>
                <w:sz w:val="20"/>
                <w:szCs w:val="20"/>
              </w:rPr>
              <w:t xml:space="preserve">кость. Луч, угол 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3E6005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3E6005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что изучает геометрия, какой раздел называется планиметрией, свойство прямой, понятие отрезка, определение отрезка, прямой, понятие плоскости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ять равные фигуры; проводить прямую через две точки и только одну, пров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дить отрезок, проводить прямые через одну точку, обозначить точки и прямые на рисунке.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понимать учебную задачу;</w:t>
            </w:r>
            <w:r w:rsidR="00DC63BA"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делать обобщения и выводы; сравнивать, анализировать</w:t>
            </w: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Геометрические фигуры и тела. Равенство в геометрии. Сравнение отрезков и углов. Биссе</w:t>
            </w:r>
            <w:r w:rsidRPr="006D7784">
              <w:rPr>
                <w:sz w:val="20"/>
                <w:szCs w:val="20"/>
              </w:rPr>
              <w:t>к</w:t>
            </w:r>
            <w:r w:rsidRPr="006D7784">
              <w:rPr>
                <w:sz w:val="20"/>
                <w:szCs w:val="20"/>
              </w:rPr>
              <w:t>триса угла и её свойства.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3E6005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3E6005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какие геом. фигуры назыв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ются  равными</w:t>
            </w:r>
          </w:p>
          <w:p w:rsidR="0004167A" w:rsidRPr="00F006BD" w:rsidRDefault="0004167A" w:rsidP="00DC6E33">
            <w:pPr>
              <w:tabs>
                <w:tab w:val="left" w:pos="330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биссектриса угла</w:t>
            </w:r>
            <w:r w:rsidR="00DC63BA" w:rsidRPr="00F006BD">
              <w:rPr>
                <w:sz w:val="20"/>
                <w:szCs w:val="20"/>
              </w:rPr>
              <w:t xml:space="preserve">; </w:t>
            </w:r>
            <w:r w:rsidRPr="00F006BD">
              <w:rPr>
                <w:sz w:val="20"/>
                <w:szCs w:val="20"/>
              </w:rPr>
              <w:t>алгоритм сравнения отрезков, понятие середины отрезка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оизводить простейшие построения</w:t>
            </w:r>
            <w:r w:rsidR="00DC63BA" w:rsidRPr="00F006BD">
              <w:rPr>
                <w:sz w:val="20"/>
                <w:szCs w:val="20"/>
              </w:rPr>
              <w:t xml:space="preserve">; </w:t>
            </w:r>
            <w:r w:rsidRPr="00F006BD">
              <w:rPr>
                <w:sz w:val="20"/>
                <w:szCs w:val="20"/>
              </w:rPr>
              <w:t>сравнивать отрезки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  <w:p w:rsidR="0004167A" w:rsidRPr="00F006BD" w:rsidRDefault="0004167A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работать с учебником;</w:t>
            </w:r>
          </w:p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начертить быстро грамо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т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но и аккуратно;</w:t>
            </w:r>
          </w:p>
          <w:p w:rsidR="0004167A" w:rsidRPr="00F006BD" w:rsidRDefault="0004167A" w:rsidP="00DC6E33">
            <w:pPr>
              <w:tabs>
                <w:tab w:val="left" w:pos="330"/>
              </w:tabs>
              <w:ind w:left="-57" w:right="-113"/>
              <w:rPr>
                <w:sz w:val="20"/>
                <w:szCs w:val="20"/>
              </w:rPr>
            </w:pP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нятие о геометрическом месте точек. Ра</w:t>
            </w:r>
            <w:r w:rsidRPr="006D7784">
              <w:rPr>
                <w:sz w:val="20"/>
                <w:szCs w:val="20"/>
              </w:rPr>
              <w:t>с</w:t>
            </w:r>
            <w:r w:rsidRPr="006D7784">
              <w:rPr>
                <w:sz w:val="20"/>
                <w:szCs w:val="20"/>
              </w:rPr>
              <w:t xml:space="preserve">стояние. Отрезок, луч. Ломаная 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F371FE" w:rsidRDefault="0004167A" w:rsidP="003D64A7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F371FE" w:rsidRDefault="0004167A" w:rsidP="00963E54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определение отрезка, </w:t>
            </w:r>
            <w:r w:rsidR="00DC63BA" w:rsidRPr="00F006BD">
              <w:rPr>
                <w:sz w:val="20"/>
                <w:szCs w:val="20"/>
              </w:rPr>
              <w:t>луча, лома</w:t>
            </w:r>
            <w:r w:rsidRPr="00F006BD">
              <w:rPr>
                <w:sz w:val="20"/>
                <w:szCs w:val="20"/>
              </w:rPr>
              <w:t>ной</w:t>
            </w:r>
          </w:p>
        </w:tc>
        <w:tc>
          <w:tcPr>
            <w:tcW w:w="2675" w:type="dxa"/>
          </w:tcPr>
          <w:p w:rsidR="0004167A" w:rsidRPr="00F006BD" w:rsidRDefault="00DC63BA" w:rsidP="00DC6E33">
            <w:pPr>
              <w:tabs>
                <w:tab w:val="left" w:pos="177"/>
                <w:tab w:val="left" w:pos="319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изображать отрезок, луч, лома</w:t>
            </w:r>
            <w:r w:rsidR="0004167A" w:rsidRPr="00F006BD">
              <w:rPr>
                <w:sz w:val="20"/>
                <w:szCs w:val="20"/>
              </w:rPr>
              <w:t>ную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tabs>
                <w:tab w:val="left" w:pos="175"/>
                <w:tab w:val="left" w:pos="31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,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Длина отрезка. Единицы измерения. Измер</w:t>
            </w:r>
            <w:r w:rsidRPr="006D7784">
              <w:rPr>
                <w:sz w:val="20"/>
                <w:szCs w:val="20"/>
              </w:rPr>
              <w:t>и</w:t>
            </w:r>
            <w:r w:rsidRPr="006D7784">
              <w:rPr>
                <w:sz w:val="20"/>
                <w:szCs w:val="20"/>
              </w:rPr>
              <w:t>тельные инструменты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1.10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3E6005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3E6005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tabs>
                <w:tab w:val="left" w:pos="317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</w:t>
            </w:r>
            <w:r w:rsidR="00DC63BA" w:rsidRPr="00F006BD">
              <w:rPr>
                <w:sz w:val="20"/>
                <w:szCs w:val="20"/>
              </w:rPr>
              <w:t>нятие длина отрезка, длина лома</w:t>
            </w:r>
            <w:r w:rsidRPr="00F006BD">
              <w:rPr>
                <w:sz w:val="20"/>
                <w:szCs w:val="20"/>
              </w:rPr>
              <w:t>ной, периметр многоугольника</w:t>
            </w:r>
          </w:p>
          <w:p w:rsidR="0004167A" w:rsidRPr="00F006BD" w:rsidRDefault="0004167A" w:rsidP="00DC6E33">
            <w:pPr>
              <w:tabs>
                <w:tab w:val="left" w:pos="317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длин отрезков и инструменты для измерения расстояний на практике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измерять длину отрезка, длину ломаной и вычислять периметр многоугольника</w:t>
            </w:r>
          </w:p>
          <w:p w:rsidR="0004167A" w:rsidRPr="00F006BD" w:rsidRDefault="0004167A" w:rsidP="00DC6E33">
            <w:pPr>
              <w:tabs>
                <w:tab w:val="left" w:pos="177"/>
                <w:tab w:val="left" w:pos="319"/>
              </w:tabs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04167A" w:rsidRPr="00F006BD" w:rsidRDefault="0004167A" w:rsidP="00DC6E33">
            <w:pPr>
              <w:tabs>
                <w:tab w:val="left" w:pos="175"/>
                <w:tab w:val="left" w:pos="317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уметь применять осно</w:t>
            </w:r>
            <w:r w:rsidRPr="00F006BD">
              <w:rPr>
                <w:sz w:val="20"/>
                <w:szCs w:val="20"/>
              </w:rPr>
              <w:t>в</w:t>
            </w:r>
            <w:r w:rsidRPr="00F006BD">
              <w:rPr>
                <w:sz w:val="20"/>
                <w:szCs w:val="20"/>
              </w:rPr>
              <w:t xml:space="preserve">ные теоретические знания: свойства, </w:t>
            </w:r>
            <w:r w:rsidR="00DC63BA" w:rsidRPr="00F006BD">
              <w:rPr>
                <w:sz w:val="20"/>
                <w:szCs w:val="20"/>
              </w:rPr>
              <w:t>п</w:t>
            </w:r>
            <w:r w:rsidRPr="00F006BD">
              <w:rPr>
                <w:sz w:val="20"/>
                <w:szCs w:val="20"/>
              </w:rPr>
              <w:t>равила, приемы вычислений</w:t>
            </w:r>
          </w:p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Угол. Острый, тупой и прямой углы.  Градусная мера угла. Измерение углов на местности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8.11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3E6005" w:rsidRDefault="0004167A" w:rsidP="00F371FE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3E6005" w:rsidRDefault="0004167A" w:rsidP="00963E54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определение угла,  прямого угла, острого и тупого; определение биссектрисы угла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tabs>
                <w:tab w:val="left" w:pos="177"/>
                <w:tab w:val="left" w:pos="319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углы, проводить биссектрису угла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,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межные и вертикальные углы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3E6005" w:rsidRDefault="0004167A" w:rsidP="003E6005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3E6005" w:rsidRDefault="0004167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: смежные и вертикальные углы;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смежных и верт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кальных углов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углы смежные с данными, вертикальные  углы;</w:t>
            </w:r>
            <w:r w:rsidR="00DC63BA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ешать задачи на вычисление градусных мер смежных и вертикальных углов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онимать учебную задачу;</w:t>
            </w:r>
            <w:r w:rsidR="00DC63BA" w:rsidRPr="00F006BD"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аботать с учебником;</w:t>
            </w:r>
          </w:p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ересекающиеся прямые. Перпендикулярность прямых. Теоремы о перпендикулярности прямых. 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756442" w:rsidRDefault="0004167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756442" w:rsidRDefault="0004167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нятие пересекающихся прямых;</w:t>
            </w:r>
            <w:r w:rsidR="00DC63BA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определение перпендикулярных прямых</w:t>
            </w:r>
            <w:r w:rsidR="00DC63BA" w:rsidRPr="00F006BD"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теоремы о перпендикуля</w:t>
            </w:r>
            <w:r w:rsidRPr="00F006BD">
              <w:rPr>
                <w:sz w:val="20"/>
                <w:szCs w:val="20"/>
              </w:rPr>
              <w:t>р</w:t>
            </w:r>
            <w:r w:rsidRPr="00F006BD">
              <w:rPr>
                <w:sz w:val="20"/>
                <w:szCs w:val="20"/>
              </w:rPr>
              <w:lastRenderedPageBreak/>
              <w:t>ных прямых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>строить пересекающиеся и перпендикулярные прямые;</w:t>
            </w:r>
          </w:p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использовать теорему при решении задач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онимать учебную задачу;</w:t>
            </w:r>
            <w:r w:rsidR="00DC63BA" w:rsidRPr="00F006BD"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работать с учебником;</w:t>
            </w:r>
          </w:p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04167A" w:rsidRPr="006D7784" w:rsidTr="00A00844">
        <w:trPr>
          <w:trHeight w:val="285"/>
        </w:trPr>
        <w:tc>
          <w:tcPr>
            <w:tcW w:w="437" w:type="dxa"/>
          </w:tcPr>
          <w:p w:rsidR="0004167A" w:rsidRPr="006D7784" w:rsidRDefault="0004167A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04167A" w:rsidRPr="006D7784" w:rsidRDefault="0004167A" w:rsidP="00DC6E33">
            <w:pPr>
              <w:tabs>
                <w:tab w:val="left" w:pos="3437"/>
              </w:tabs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 xml:space="preserve">Контрольная работа по теме «Начальные геометрические сведения» </w:t>
            </w:r>
          </w:p>
        </w:tc>
        <w:tc>
          <w:tcPr>
            <w:tcW w:w="547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04167A" w:rsidRPr="006D7784" w:rsidRDefault="0004167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3.11</w:t>
            </w:r>
          </w:p>
        </w:tc>
        <w:tc>
          <w:tcPr>
            <w:tcW w:w="718" w:type="dxa"/>
          </w:tcPr>
          <w:p w:rsidR="0004167A" w:rsidRPr="006D7784" w:rsidRDefault="0004167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04167A" w:rsidRPr="00756442" w:rsidRDefault="0004167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04167A" w:rsidRPr="00756442" w:rsidRDefault="0004167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определения отрезка, прямой, луча, угла, биссе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к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трисы; смежных и верт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и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кальных углов</w:t>
            </w:r>
          </w:p>
        </w:tc>
        <w:tc>
          <w:tcPr>
            <w:tcW w:w="2675" w:type="dxa"/>
          </w:tcPr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выполнять построения;</w:t>
            </w:r>
          </w:p>
          <w:p w:rsidR="0004167A" w:rsidRPr="00F006BD" w:rsidRDefault="0004167A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вычислять длины отрезков, градусные меры углов</w:t>
            </w:r>
          </w:p>
        </w:tc>
        <w:tc>
          <w:tcPr>
            <w:tcW w:w="2388" w:type="dxa"/>
          </w:tcPr>
          <w:p w:rsidR="0004167A" w:rsidRPr="00F006BD" w:rsidRDefault="0004167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04167A" w:rsidRPr="006D7784" w:rsidTr="00244231">
        <w:trPr>
          <w:trHeight w:val="285"/>
        </w:trPr>
        <w:tc>
          <w:tcPr>
            <w:tcW w:w="15747" w:type="dxa"/>
            <w:gridSpan w:val="11"/>
          </w:tcPr>
          <w:p w:rsidR="0004167A" w:rsidRPr="006D7784" w:rsidRDefault="0004167A" w:rsidP="00DC6E33">
            <w:pPr>
              <w:pStyle w:val="ab"/>
              <w:numPr>
                <w:ilvl w:val="0"/>
                <w:numId w:val="20"/>
              </w:numPr>
              <w:tabs>
                <w:tab w:val="left" w:pos="176"/>
                <w:tab w:val="left" w:pos="318"/>
              </w:tabs>
              <w:ind w:left="-57" w:right="-113"/>
              <w:jc w:val="center"/>
            </w:pPr>
            <w:r w:rsidRPr="006D7784">
              <w:rPr>
                <w:b/>
                <w:sz w:val="24"/>
                <w:szCs w:val="24"/>
              </w:rPr>
              <w:t>Степень с натуральным показателем – 15 часов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i/>
                <w:iCs/>
                <w:sz w:val="20"/>
                <w:szCs w:val="20"/>
              </w:rPr>
              <w:t>Анализ контрольной работы.</w:t>
            </w:r>
            <w:r w:rsidRPr="006D7784">
              <w:rPr>
                <w:sz w:val="20"/>
                <w:szCs w:val="20"/>
              </w:rPr>
              <w:t xml:space="preserve"> Определение степени с натуральным показателем. 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756442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756442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епени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степеней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полнять действия со степенями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амостоятельно приводить примеры, иллюстриру</w:t>
            </w:r>
            <w:r w:rsidRPr="00F006BD">
              <w:rPr>
                <w:bCs w:val="0"/>
                <w:sz w:val="20"/>
                <w:szCs w:val="20"/>
              </w:rPr>
              <w:t>ю</w:t>
            </w:r>
            <w:r w:rsidRPr="00F006BD">
              <w:rPr>
                <w:bCs w:val="0"/>
                <w:sz w:val="20"/>
                <w:szCs w:val="20"/>
              </w:rPr>
              <w:t>щие правило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Возведение числа в степень. Представление числа в виде степени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епени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степеней; п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ставления числа в виде степени</w:t>
            </w: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полнять действия со степенями; представлять числа в виде степени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аботать с учебником</w:t>
            </w:r>
          </w:p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ланировать свою уче</w:t>
            </w:r>
            <w:r w:rsidRPr="00F006BD">
              <w:rPr>
                <w:bCs w:val="0"/>
                <w:sz w:val="20"/>
                <w:szCs w:val="20"/>
              </w:rPr>
              <w:t>б</w:t>
            </w:r>
            <w:r w:rsidRPr="00F006BD">
              <w:rPr>
                <w:bCs w:val="0"/>
                <w:sz w:val="20"/>
                <w:szCs w:val="20"/>
              </w:rPr>
              <w:t>ную деятельность; сам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стоятельно оценивать свою учебную деяте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ность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Умножение степеней. 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степеней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умножения степ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ей</w:t>
            </w: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полнять действия со степенями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ланировать свою уче</w:t>
            </w:r>
            <w:r w:rsidRPr="00F006BD">
              <w:rPr>
                <w:bCs w:val="0"/>
                <w:sz w:val="20"/>
                <w:szCs w:val="20"/>
              </w:rPr>
              <w:t>б</w:t>
            </w:r>
            <w:r w:rsidRPr="00F006BD">
              <w:rPr>
                <w:bCs w:val="0"/>
                <w:sz w:val="20"/>
                <w:szCs w:val="20"/>
              </w:rPr>
              <w:t>ную деятельность</w:t>
            </w:r>
          </w:p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Деление степеней.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A77DDF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деления степеней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полнять действия со степенями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амостоятельно подбирать теоретические  факты для решения конкретной задачи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Возведение в степень произведения.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возведения в степень произведения</w:t>
            </w: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авило возвед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в степень произведения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устанавливать закономе</w:t>
            </w:r>
            <w:r w:rsidRPr="00F006BD">
              <w:rPr>
                <w:bCs w:val="0"/>
                <w:sz w:val="20"/>
                <w:szCs w:val="20"/>
              </w:rPr>
              <w:t>р</w:t>
            </w:r>
            <w:r w:rsidRPr="00F006BD">
              <w:rPr>
                <w:bCs w:val="0"/>
                <w:sz w:val="20"/>
                <w:szCs w:val="20"/>
              </w:rPr>
              <w:t>ности, анализировать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Возведение степени в степень.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возведения  степени в степень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авило возвед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 степени в степень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autoSpaceDN w:val="0"/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оотносить условия задачи с имеющимися знаниями</w:t>
            </w:r>
          </w:p>
        </w:tc>
      </w:tr>
      <w:tr w:rsidR="001A0B74" w:rsidRPr="001704A2" w:rsidTr="00A9776F">
        <w:trPr>
          <w:trHeight w:val="285"/>
        </w:trPr>
        <w:tc>
          <w:tcPr>
            <w:tcW w:w="437" w:type="dxa"/>
          </w:tcPr>
          <w:p w:rsidR="001A0B74" w:rsidRPr="001704A2" w:rsidRDefault="001A0B74" w:rsidP="000B3A28">
            <w:pPr>
              <w:numPr>
                <w:ilvl w:val="0"/>
                <w:numId w:val="7"/>
              </w:numPr>
              <w:ind w:left="-57" w:right="-57" w:firstLine="0"/>
              <w:rPr>
                <w:color w:val="000000" w:themeColor="text1"/>
              </w:rPr>
            </w:pPr>
          </w:p>
        </w:tc>
        <w:tc>
          <w:tcPr>
            <w:tcW w:w="4241" w:type="dxa"/>
            <w:shd w:val="clear" w:color="auto" w:fill="auto"/>
          </w:tcPr>
          <w:p w:rsidR="001A0B74" w:rsidRPr="00A9776F" w:rsidRDefault="001A0B74" w:rsidP="00DC6E33">
            <w:pPr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Действия со степенями</w:t>
            </w:r>
          </w:p>
        </w:tc>
        <w:tc>
          <w:tcPr>
            <w:tcW w:w="547" w:type="dxa"/>
            <w:shd w:val="clear" w:color="auto" w:fill="auto"/>
          </w:tcPr>
          <w:p w:rsidR="001A0B74" w:rsidRPr="00A9776F" w:rsidRDefault="001A0B74" w:rsidP="00DC6E33">
            <w:pPr>
              <w:ind w:left="-57" w:right="-113"/>
              <w:jc w:val="center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  <w:shd w:val="clear" w:color="auto" w:fill="auto"/>
          </w:tcPr>
          <w:p w:rsidR="001A0B74" w:rsidRPr="00A9776F" w:rsidRDefault="001A0B74" w:rsidP="00DC6E33">
            <w:pPr>
              <w:ind w:left="-57" w:right="-113"/>
              <w:jc w:val="center"/>
              <w:rPr>
                <w:b/>
                <w:bCs w:val="0"/>
                <w:color w:val="000000" w:themeColor="text1"/>
                <w:sz w:val="20"/>
                <w:szCs w:val="20"/>
              </w:rPr>
            </w:pPr>
            <w:r w:rsidRPr="00A9776F">
              <w:rPr>
                <w:b/>
                <w:color w:val="000000" w:themeColor="text1"/>
                <w:sz w:val="20"/>
                <w:szCs w:val="20"/>
              </w:rPr>
              <w:t>22</w:t>
            </w:r>
          </w:p>
        </w:tc>
        <w:tc>
          <w:tcPr>
            <w:tcW w:w="718" w:type="dxa"/>
            <w:shd w:val="clear" w:color="auto" w:fill="auto"/>
          </w:tcPr>
          <w:p w:rsidR="001A0B74" w:rsidRPr="00A9776F" w:rsidRDefault="001A0B74" w:rsidP="00DC6E33">
            <w:pPr>
              <w:ind w:left="-57" w:right="-113"/>
              <w:rPr>
                <w:b/>
                <w:bCs w:val="0"/>
                <w:color w:val="000000" w:themeColor="text1"/>
              </w:rPr>
            </w:pPr>
          </w:p>
        </w:tc>
        <w:tc>
          <w:tcPr>
            <w:tcW w:w="718" w:type="dxa"/>
            <w:shd w:val="clear" w:color="auto" w:fill="auto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2549" w:type="dxa"/>
            <w:shd w:val="clear" w:color="auto" w:fill="auto"/>
          </w:tcPr>
          <w:p w:rsidR="001A0B74" w:rsidRPr="00A9776F" w:rsidRDefault="00DE5D80" w:rsidP="00DC6E33">
            <w:pPr>
              <w:tabs>
                <w:tab w:val="left" w:pos="330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правила действий со степ</w:t>
            </w:r>
            <w:r w:rsidRPr="00A9776F">
              <w:rPr>
                <w:color w:val="000000" w:themeColor="text1"/>
                <w:sz w:val="20"/>
                <w:szCs w:val="20"/>
              </w:rPr>
              <w:t>е</w:t>
            </w:r>
            <w:r w:rsidRPr="00A9776F">
              <w:rPr>
                <w:color w:val="000000" w:themeColor="text1"/>
                <w:sz w:val="20"/>
                <w:szCs w:val="20"/>
              </w:rPr>
              <w:t>нями (умножение, деление, возведение в степень)</w:t>
            </w:r>
          </w:p>
        </w:tc>
        <w:tc>
          <w:tcPr>
            <w:tcW w:w="2675" w:type="dxa"/>
            <w:shd w:val="clear" w:color="auto" w:fill="auto"/>
          </w:tcPr>
          <w:p w:rsidR="001A0B74" w:rsidRPr="00A9776F" w:rsidRDefault="00DE5D80" w:rsidP="00DC6E33">
            <w:pPr>
              <w:tabs>
                <w:tab w:val="left" w:pos="188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применять правила при решении примеров и задач</w:t>
            </w:r>
          </w:p>
        </w:tc>
        <w:tc>
          <w:tcPr>
            <w:tcW w:w="2388" w:type="dxa"/>
            <w:shd w:val="clear" w:color="auto" w:fill="auto"/>
          </w:tcPr>
          <w:p w:rsidR="001A0B74" w:rsidRPr="00A9776F" w:rsidRDefault="00DE5D80" w:rsidP="001A4F61">
            <w:pPr>
              <w:tabs>
                <w:tab w:val="left" w:pos="330"/>
              </w:tabs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формулировать собстве</w:t>
            </w:r>
            <w:r w:rsidRPr="00A9776F">
              <w:rPr>
                <w:color w:val="000000" w:themeColor="text1"/>
                <w:sz w:val="20"/>
                <w:szCs w:val="20"/>
              </w:rPr>
              <w:t>н</w:t>
            </w:r>
            <w:r w:rsidRPr="00A9776F">
              <w:rPr>
                <w:color w:val="000000" w:themeColor="text1"/>
                <w:sz w:val="20"/>
                <w:szCs w:val="20"/>
              </w:rPr>
              <w:t>ные мысли, высказывать и обосновывать свою точку зрения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Одночлен и его стандартный вид.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онятия одночлена и его стандартного вида, коэфф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 xml:space="preserve">циента одночлена и 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епени одночлена</w:t>
            </w:r>
            <w:r w:rsidRPr="00F006BD">
              <w:rPr>
                <w:b/>
                <w:sz w:val="20"/>
                <w:szCs w:val="20"/>
                <w:lang w:val="tt-RU"/>
              </w:rPr>
              <w:t xml:space="preserve"> </w:t>
            </w: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определять степень одночлена, давать определения одночлена коэффициента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нализировать, развивать математическую речь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 Умножение одночленов. Возведение одночлена в степень.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E1586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1A4F61">
            <w:pPr>
              <w:pStyle w:val="ab"/>
              <w:ind w:left="-57" w:right="-113"/>
              <w:jc w:val="left"/>
            </w:pPr>
            <w:r w:rsidRPr="00F006BD">
              <w:t xml:space="preserve"> правило умножения одн</w:t>
            </w:r>
            <w:r w:rsidRPr="00F006BD">
              <w:t>о</w:t>
            </w:r>
            <w:r w:rsidR="001A4F61">
              <w:t xml:space="preserve">членов; </w:t>
            </w:r>
            <w:r w:rsidRPr="00F006BD">
              <w:t xml:space="preserve">понятия одночлена и его стандартного вида, коэффициента одночлена и </w:t>
            </w:r>
          </w:p>
          <w:p w:rsidR="001A0B74" w:rsidRPr="00F006BD" w:rsidRDefault="001A0B74" w:rsidP="00DC6E33">
            <w:pPr>
              <w:pStyle w:val="ab"/>
              <w:ind w:left="-57" w:right="-113"/>
              <w:jc w:val="left"/>
            </w:pPr>
            <w:r w:rsidRPr="00F006BD">
              <w:t>степени одночлена,</w:t>
            </w:r>
          </w:p>
        </w:tc>
        <w:tc>
          <w:tcPr>
            <w:tcW w:w="2675" w:type="dxa"/>
          </w:tcPr>
          <w:p w:rsidR="001A0B74" w:rsidRPr="00F006BD" w:rsidRDefault="001A0B74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авило умн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 xml:space="preserve">ния одночленов; </w:t>
            </w:r>
            <w:r w:rsidRPr="00F006BD">
              <w:rPr>
                <w:sz w:val="20"/>
                <w:szCs w:val="20"/>
                <w:lang w:val="tt-RU"/>
              </w:rPr>
              <w:t>определять степень одночлена, давать определения одночлена коэффициента;</w:t>
            </w:r>
            <w:r w:rsidR="001A4F61">
              <w:rPr>
                <w:sz w:val="20"/>
                <w:szCs w:val="20"/>
                <w:lang w:val="tt-RU"/>
              </w:rPr>
              <w:t xml:space="preserve"> </w:t>
            </w:r>
            <w:r w:rsidRPr="00F006BD">
              <w:rPr>
                <w:sz w:val="20"/>
                <w:szCs w:val="20"/>
                <w:lang w:val="tt-RU"/>
              </w:rPr>
              <w:t>возводить одночлен в степень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устанавливать закономе</w:t>
            </w:r>
            <w:r w:rsidRPr="00F006BD">
              <w:rPr>
                <w:bCs w:val="0"/>
                <w:sz w:val="20"/>
                <w:szCs w:val="20"/>
              </w:rPr>
              <w:t>р</w:t>
            </w:r>
            <w:r w:rsidRPr="00F006BD">
              <w:rPr>
                <w:bCs w:val="0"/>
                <w:sz w:val="20"/>
                <w:szCs w:val="20"/>
              </w:rPr>
              <w:t xml:space="preserve">ности, анализировать; </w:t>
            </w:r>
            <w:r w:rsidRPr="00F006BD">
              <w:rPr>
                <w:sz w:val="20"/>
                <w:szCs w:val="20"/>
              </w:rPr>
              <w:t>применять основные теоретические знания: свойства, правила, приемы вычислений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еобразование выражений в одночлен ста</w:t>
            </w:r>
            <w:r w:rsidRPr="006D7784">
              <w:rPr>
                <w:sz w:val="20"/>
                <w:szCs w:val="20"/>
              </w:rPr>
              <w:t>н</w:t>
            </w:r>
            <w:r w:rsidRPr="006D7784">
              <w:rPr>
                <w:sz w:val="20"/>
                <w:szCs w:val="20"/>
              </w:rPr>
              <w:t>дартного вида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онятия одночлена и его стандартного вида, коэфф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циента одночлена и степени одночлена,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  <w:lang w:val="tt-RU"/>
              </w:rPr>
              <w:lastRenderedPageBreak/>
              <w:t>определять степень одночлена, давать определения одночлена коэффициента;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lastRenderedPageBreak/>
              <w:t>преобразовывать выражения в одночлен стандартного вида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 xml:space="preserve"> устанавливать закономе</w:t>
            </w:r>
            <w:r w:rsidRPr="00F006BD">
              <w:rPr>
                <w:bCs w:val="0"/>
                <w:sz w:val="20"/>
                <w:szCs w:val="20"/>
              </w:rPr>
              <w:t>р</w:t>
            </w:r>
            <w:r w:rsidRPr="00F006BD">
              <w:rPr>
                <w:bCs w:val="0"/>
                <w:sz w:val="20"/>
                <w:szCs w:val="20"/>
              </w:rPr>
              <w:t>ности, анализировать;</w:t>
            </w:r>
          </w:p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проводить простейшие умозаключения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Функция у=х</w:t>
            </w:r>
            <w:r w:rsidRPr="006D7784">
              <w:rPr>
                <w:sz w:val="20"/>
                <w:szCs w:val="20"/>
                <w:vertAlign w:val="superscript"/>
              </w:rPr>
              <w:t>2</w:t>
            </w:r>
            <w:r w:rsidRPr="006D7784">
              <w:rPr>
                <w:sz w:val="20"/>
                <w:szCs w:val="20"/>
              </w:rPr>
              <w:t xml:space="preserve">  и ее график. 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функции;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войства функции.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график функции, находить значение аргумента и значение функции по графику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ходить нужные взаим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связи, выделять условие задачи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Функции у=х</w:t>
            </w:r>
            <w:r w:rsidRPr="006D7784">
              <w:rPr>
                <w:sz w:val="20"/>
                <w:szCs w:val="20"/>
                <w:vertAlign w:val="superscript"/>
              </w:rPr>
              <w:t>3</w:t>
            </w:r>
            <w:r w:rsidRPr="006D7784">
              <w:rPr>
                <w:sz w:val="20"/>
                <w:szCs w:val="20"/>
              </w:rPr>
              <w:t xml:space="preserve"> и ее график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функции;</w:t>
            </w:r>
          </w:p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войства функции</w:t>
            </w:r>
          </w:p>
        </w:tc>
        <w:tc>
          <w:tcPr>
            <w:tcW w:w="2675" w:type="dxa"/>
          </w:tcPr>
          <w:p w:rsidR="001A0B74" w:rsidRPr="00F006BD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график функции, находить значение аргумента и значение функции по графику</w:t>
            </w:r>
          </w:p>
        </w:tc>
        <w:tc>
          <w:tcPr>
            <w:tcW w:w="2388" w:type="dxa"/>
          </w:tcPr>
          <w:p w:rsidR="001A0B74" w:rsidRPr="00F006BD" w:rsidRDefault="001A0B7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,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1A0B74" w:rsidRPr="006D7784" w:rsidTr="00A00844">
        <w:trPr>
          <w:trHeight w:val="285"/>
        </w:trPr>
        <w:tc>
          <w:tcPr>
            <w:tcW w:w="437" w:type="dxa"/>
          </w:tcPr>
          <w:p w:rsidR="001A0B74" w:rsidRPr="006D7784" w:rsidRDefault="001A0B74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1A0B74" w:rsidRPr="006D7784" w:rsidRDefault="001A0B74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бсолютная погрешность.</w:t>
            </w:r>
          </w:p>
        </w:tc>
        <w:tc>
          <w:tcPr>
            <w:tcW w:w="547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1A0B74" w:rsidRPr="006D7784" w:rsidRDefault="001A0B7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0.11</w:t>
            </w:r>
          </w:p>
        </w:tc>
        <w:tc>
          <w:tcPr>
            <w:tcW w:w="718" w:type="dxa"/>
          </w:tcPr>
          <w:p w:rsidR="001A0B74" w:rsidRPr="006D7784" w:rsidRDefault="001A0B7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1A0B74" w:rsidRPr="00756442" w:rsidRDefault="001A0B7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1A0B74" w:rsidRPr="00756442" w:rsidRDefault="001A0B7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1A0B74" w:rsidRPr="00F006BD" w:rsidRDefault="00A9776F" w:rsidP="00DC6E33">
            <w:pPr>
              <w:tabs>
                <w:tab w:val="left" w:pos="330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ределение абсолютной погрешности</w:t>
            </w:r>
          </w:p>
        </w:tc>
        <w:tc>
          <w:tcPr>
            <w:tcW w:w="2675" w:type="dxa"/>
          </w:tcPr>
          <w:p w:rsidR="001A0B74" w:rsidRPr="00F006BD" w:rsidRDefault="00A9776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ходить абсолютную погрешность при решении задач</w:t>
            </w:r>
          </w:p>
        </w:tc>
        <w:tc>
          <w:tcPr>
            <w:tcW w:w="2388" w:type="dxa"/>
          </w:tcPr>
          <w:p w:rsidR="001A0B74" w:rsidRPr="00F006BD" w:rsidRDefault="00A9776F" w:rsidP="00DC6E33">
            <w:pPr>
              <w:tabs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проводить анализ способов решения задачи с точки зрения их рациональности и экономичности</w:t>
            </w:r>
          </w:p>
        </w:tc>
      </w:tr>
      <w:tr w:rsidR="00A9776F" w:rsidRPr="006D7784" w:rsidTr="00A00844">
        <w:trPr>
          <w:trHeight w:val="285"/>
        </w:trPr>
        <w:tc>
          <w:tcPr>
            <w:tcW w:w="437" w:type="dxa"/>
          </w:tcPr>
          <w:p w:rsidR="00A9776F" w:rsidRPr="006D7784" w:rsidRDefault="00A9776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A9776F" w:rsidRPr="006D7784" w:rsidRDefault="00A9776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Относительная погрешность.</w:t>
            </w:r>
          </w:p>
        </w:tc>
        <w:tc>
          <w:tcPr>
            <w:tcW w:w="547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9776F" w:rsidRPr="006D7784" w:rsidRDefault="00A9776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.12</w:t>
            </w:r>
          </w:p>
        </w:tc>
        <w:tc>
          <w:tcPr>
            <w:tcW w:w="718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9776F" w:rsidRPr="00CD5049" w:rsidRDefault="00A9776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9776F" w:rsidRPr="00756442" w:rsidRDefault="00A9776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9776F" w:rsidRPr="00F006BD" w:rsidRDefault="00A9776F" w:rsidP="00DC6E33">
            <w:pPr>
              <w:tabs>
                <w:tab w:val="left" w:pos="330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ределение относительной погрешности</w:t>
            </w:r>
          </w:p>
        </w:tc>
        <w:tc>
          <w:tcPr>
            <w:tcW w:w="2675" w:type="dxa"/>
          </w:tcPr>
          <w:p w:rsidR="00A9776F" w:rsidRPr="00F006BD" w:rsidRDefault="00A9776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ходить относительную погрешность при решении задач</w:t>
            </w:r>
          </w:p>
        </w:tc>
        <w:tc>
          <w:tcPr>
            <w:tcW w:w="2388" w:type="dxa"/>
          </w:tcPr>
          <w:p w:rsidR="00A9776F" w:rsidRPr="00F006BD" w:rsidRDefault="00A9776F" w:rsidP="00DC6E33">
            <w:pPr>
              <w:tabs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анализировать, развивать математическую речь</w:t>
            </w:r>
          </w:p>
        </w:tc>
      </w:tr>
      <w:tr w:rsidR="00A9776F" w:rsidRPr="006D7784" w:rsidTr="00A00844">
        <w:trPr>
          <w:trHeight w:val="285"/>
        </w:trPr>
        <w:tc>
          <w:tcPr>
            <w:tcW w:w="437" w:type="dxa"/>
          </w:tcPr>
          <w:p w:rsidR="00A9776F" w:rsidRPr="006D7784" w:rsidRDefault="00A9776F" w:rsidP="000B3A28">
            <w:pPr>
              <w:numPr>
                <w:ilvl w:val="0"/>
                <w:numId w:val="7"/>
              </w:numPr>
              <w:ind w:left="-57" w:right="-57" w:firstLine="0"/>
            </w:pPr>
          </w:p>
        </w:tc>
        <w:tc>
          <w:tcPr>
            <w:tcW w:w="4241" w:type="dxa"/>
          </w:tcPr>
          <w:p w:rsidR="00A9776F" w:rsidRPr="006D7784" w:rsidRDefault="00A9776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  по теме «Степень с натуральным показателем»</w:t>
            </w:r>
          </w:p>
        </w:tc>
        <w:tc>
          <w:tcPr>
            <w:tcW w:w="547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9776F" w:rsidRPr="006D7784" w:rsidRDefault="00A9776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4.12</w:t>
            </w:r>
          </w:p>
        </w:tc>
        <w:tc>
          <w:tcPr>
            <w:tcW w:w="718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9776F" w:rsidRPr="00756442" w:rsidRDefault="00A9776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9776F" w:rsidRPr="00756442" w:rsidRDefault="00A9776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9776F" w:rsidRPr="00F006BD" w:rsidRDefault="00A9776F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е сведения по данной теме</w:t>
            </w:r>
          </w:p>
        </w:tc>
        <w:tc>
          <w:tcPr>
            <w:tcW w:w="2675" w:type="dxa"/>
          </w:tcPr>
          <w:p w:rsidR="00A9776F" w:rsidRPr="00F006BD" w:rsidRDefault="00A9776F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полученные знания на практике</w:t>
            </w:r>
          </w:p>
        </w:tc>
        <w:tc>
          <w:tcPr>
            <w:tcW w:w="2388" w:type="dxa"/>
          </w:tcPr>
          <w:p w:rsidR="00A9776F" w:rsidRPr="00F006BD" w:rsidRDefault="00A9776F" w:rsidP="00DC6E33">
            <w:pPr>
              <w:tabs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ьно и логически мыслить, решать примеры с комментариями</w:t>
            </w:r>
          </w:p>
        </w:tc>
      </w:tr>
      <w:tr w:rsidR="00A9776F" w:rsidRPr="006D7784" w:rsidTr="00281CA1">
        <w:trPr>
          <w:trHeight w:val="285"/>
        </w:trPr>
        <w:tc>
          <w:tcPr>
            <w:tcW w:w="15747" w:type="dxa"/>
            <w:gridSpan w:val="11"/>
          </w:tcPr>
          <w:p w:rsidR="00A9776F" w:rsidRPr="006D7784" w:rsidRDefault="00A9776F" w:rsidP="00DC6E33">
            <w:pPr>
              <w:pStyle w:val="ab"/>
              <w:numPr>
                <w:ilvl w:val="0"/>
                <w:numId w:val="20"/>
              </w:numPr>
              <w:tabs>
                <w:tab w:val="left" w:pos="5150"/>
                <w:tab w:val="left" w:pos="5291"/>
                <w:tab w:val="left" w:pos="6980"/>
                <w:tab w:val="left" w:pos="7122"/>
                <w:tab w:val="left" w:pos="7264"/>
              </w:tabs>
              <w:ind w:left="-57" w:right="-113"/>
              <w:jc w:val="center"/>
              <w:rPr>
                <w:b/>
                <w:bCs w:val="0"/>
                <w:sz w:val="28"/>
                <w:szCs w:val="28"/>
              </w:rPr>
            </w:pPr>
            <w:r w:rsidRPr="006D7784">
              <w:rPr>
                <w:b/>
                <w:sz w:val="24"/>
                <w:szCs w:val="24"/>
              </w:rPr>
              <w:t>Треугольники – 14 ч</w:t>
            </w:r>
            <w:r w:rsidRPr="006D7784">
              <w:rPr>
                <w:b/>
                <w:sz w:val="24"/>
                <w:szCs w:val="24"/>
                <w:lang w:val="en-US"/>
              </w:rPr>
              <w:t>а</w:t>
            </w:r>
            <w:r w:rsidRPr="006D7784">
              <w:rPr>
                <w:b/>
                <w:sz w:val="24"/>
                <w:szCs w:val="24"/>
              </w:rPr>
              <w:t>с</w:t>
            </w:r>
            <w:r w:rsidRPr="006D7784">
              <w:rPr>
                <w:b/>
                <w:sz w:val="24"/>
                <w:szCs w:val="24"/>
                <w:lang w:val="en-US"/>
              </w:rPr>
              <w:t>ов</w:t>
            </w:r>
          </w:p>
        </w:tc>
      </w:tr>
      <w:tr w:rsidR="00A9776F" w:rsidRPr="006D7784" w:rsidTr="00A00844">
        <w:trPr>
          <w:trHeight w:val="285"/>
        </w:trPr>
        <w:tc>
          <w:tcPr>
            <w:tcW w:w="437" w:type="dxa"/>
          </w:tcPr>
          <w:p w:rsidR="00A9776F" w:rsidRPr="006D7784" w:rsidRDefault="00A9776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A9776F" w:rsidRPr="006D7784" w:rsidRDefault="00A9776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 Треугольник.  Периметр треугольника</w:t>
            </w:r>
          </w:p>
        </w:tc>
        <w:tc>
          <w:tcPr>
            <w:tcW w:w="547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9776F" w:rsidRPr="006D7784" w:rsidRDefault="00A9776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18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9776F" w:rsidRPr="00786F93" w:rsidRDefault="00A9776F" w:rsidP="00786F93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A9776F" w:rsidRPr="00786F93" w:rsidRDefault="00A9776F" w:rsidP="00786F93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A9776F" w:rsidRPr="00F006BD" w:rsidRDefault="00A9776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определение: треугольника, </w:t>
            </w:r>
            <w:r w:rsidRPr="00F006BD">
              <w:rPr>
                <w:bCs w:val="0"/>
                <w:sz w:val="20"/>
                <w:szCs w:val="20"/>
              </w:rPr>
              <w:t>углов, вершин, сторон и периметра; равные тр</w:t>
            </w:r>
            <w:r w:rsidRPr="00F006BD">
              <w:rPr>
                <w:bCs w:val="0"/>
                <w:sz w:val="20"/>
                <w:szCs w:val="20"/>
              </w:rPr>
              <w:t>е</w:t>
            </w:r>
            <w:r w:rsidRPr="00F006BD">
              <w:rPr>
                <w:bCs w:val="0"/>
                <w:sz w:val="20"/>
                <w:szCs w:val="20"/>
              </w:rPr>
              <w:t>угольники.</w:t>
            </w:r>
          </w:p>
        </w:tc>
        <w:tc>
          <w:tcPr>
            <w:tcW w:w="2675" w:type="dxa"/>
          </w:tcPr>
          <w:p w:rsidR="00A9776F" w:rsidRPr="00F006BD" w:rsidRDefault="00A9776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звать элементы треугольн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ка,  применять простейшие построения при решении задач</w:t>
            </w:r>
          </w:p>
        </w:tc>
        <w:tc>
          <w:tcPr>
            <w:tcW w:w="2388" w:type="dxa"/>
          </w:tcPr>
          <w:p w:rsidR="00A9776F" w:rsidRPr="00F006BD" w:rsidRDefault="00A9776F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самостоятельно оценивать свою учебную деятел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ь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ность</w:t>
            </w:r>
          </w:p>
        </w:tc>
      </w:tr>
      <w:tr w:rsidR="00A9776F" w:rsidRPr="006D7784" w:rsidTr="00A00844">
        <w:trPr>
          <w:trHeight w:val="285"/>
        </w:trPr>
        <w:tc>
          <w:tcPr>
            <w:tcW w:w="437" w:type="dxa"/>
          </w:tcPr>
          <w:p w:rsidR="00A9776F" w:rsidRPr="006D7784" w:rsidRDefault="00A9776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A9776F" w:rsidRPr="006D7784" w:rsidRDefault="00A9776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Теорема и доказательство теоремы. Признаки равенства треугольников. Первый признак равенства треугольников</w:t>
            </w:r>
          </w:p>
        </w:tc>
        <w:tc>
          <w:tcPr>
            <w:tcW w:w="547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9776F" w:rsidRPr="006D7784" w:rsidRDefault="00A9776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718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9776F" w:rsidRPr="00786F93" w:rsidRDefault="00A9776F" w:rsidP="00786F93">
            <w:pPr>
              <w:ind w:left="-57" w:right="-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7" w:type="dxa"/>
          </w:tcPr>
          <w:p w:rsidR="00A9776F" w:rsidRPr="00786F93" w:rsidRDefault="00A9776F" w:rsidP="00786F93">
            <w:pPr>
              <w:ind w:left="-57" w:right="-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549" w:type="dxa"/>
          </w:tcPr>
          <w:p w:rsidR="00A9776F" w:rsidRPr="00F006BD" w:rsidRDefault="00A9776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определение: треугольника, </w:t>
            </w:r>
            <w:r w:rsidRPr="00F006BD">
              <w:rPr>
                <w:bCs w:val="0"/>
                <w:sz w:val="20"/>
                <w:szCs w:val="20"/>
              </w:rPr>
              <w:t>углов, вершин, сторон и периметра; равные тр</w:t>
            </w:r>
            <w:r w:rsidRPr="00F006BD">
              <w:rPr>
                <w:bCs w:val="0"/>
                <w:sz w:val="20"/>
                <w:szCs w:val="20"/>
              </w:rPr>
              <w:t>е</w:t>
            </w:r>
            <w:r w:rsidRPr="00F006BD">
              <w:rPr>
                <w:bCs w:val="0"/>
                <w:sz w:val="20"/>
                <w:szCs w:val="20"/>
              </w:rPr>
              <w:t>угольники.</w:t>
            </w:r>
          </w:p>
        </w:tc>
        <w:tc>
          <w:tcPr>
            <w:tcW w:w="2675" w:type="dxa"/>
          </w:tcPr>
          <w:p w:rsidR="00A9776F" w:rsidRPr="00F006BD" w:rsidRDefault="00A9776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звать элементы треугольн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 xml:space="preserve">ка, </w:t>
            </w:r>
            <w:r w:rsidR="001A4F61"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 xml:space="preserve"> применять </w:t>
            </w:r>
            <w:r w:rsidR="001A4F61">
              <w:rPr>
                <w:sz w:val="20"/>
                <w:szCs w:val="20"/>
              </w:rPr>
              <w:t>первый признак при решении задач</w:t>
            </w:r>
          </w:p>
        </w:tc>
        <w:tc>
          <w:tcPr>
            <w:tcW w:w="2388" w:type="dxa"/>
          </w:tcPr>
          <w:p w:rsidR="00A9776F" w:rsidRPr="00F006BD" w:rsidRDefault="00A9776F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самостоятельно оценивать свою учебную деятел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ь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ность</w:t>
            </w:r>
          </w:p>
        </w:tc>
      </w:tr>
      <w:tr w:rsidR="00A9776F" w:rsidRPr="006D7784" w:rsidTr="00A00844">
        <w:trPr>
          <w:trHeight w:val="285"/>
        </w:trPr>
        <w:tc>
          <w:tcPr>
            <w:tcW w:w="437" w:type="dxa"/>
          </w:tcPr>
          <w:p w:rsidR="00A9776F" w:rsidRPr="006D7784" w:rsidRDefault="00A9776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A9776F" w:rsidRPr="006D7784" w:rsidRDefault="00A9776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ерпендикуляр к прямой. </w:t>
            </w:r>
          </w:p>
        </w:tc>
        <w:tc>
          <w:tcPr>
            <w:tcW w:w="547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9776F" w:rsidRPr="006D7784" w:rsidRDefault="00A9776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718" w:type="dxa"/>
          </w:tcPr>
          <w:p w:rsidR="00A9776F" w:rsidRPr="006D7784" w:rsidRDefault="00A9776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9776F" w:rsidRPr="00786F93" w:rsidRDefault="00A9776F" w:rsidP="00786F93">
            <w:pPr>
              <w:ind w:left="-57" w:right="-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7" w:type="dxa"/>
          </w:tcPr>
          <w:p w:rsidR="00A9776F" w:rsidRPr="00786F93" w:rsidRDefault="00A9776F" w:rsidP="00786F93">
            <w:pPr>
              <w:ind w:left="-57" w:right="-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549" w:type="dxa"/>
          </w:tcPr>
          <w:p w:rsidR="00A9776F" w:rsidRPr="00F006BD" w:rsidRDefault="00A9776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ерпендикул</w:t>
            </w:r>
            <w:r w:rsidRPr="00F006BD">
              <w:rPr>
                <w:sz w:val="20"/>
                <w:szCs w:val="20"/>
              </w:rPr>
              <w:t>я</w:t>
            </w:r>
            <w:r w:rsidRPr="00F006BD">
              <w:rPr>
                <w:sz w:val="20"/>
                <w:szCs w:val="20"/>
              </w:rPr>
              <w:t>ра к прямой</w:t>
            </w:r>
          </w:p>
        </w:tc>
        <w:tc>
          <w:tcPr>
            <w:tcW w:w="2675" w:type="dxa"/>
          </w:tcPr>
          <w:p w:rsidR="00A9776F" w:rsidRPr="00F006BD" w:rsidRDefault="00A9776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перпендикуляр к прямой</w:t>
            </w:r>
          </w:p>
        </w:tc>
        <w:tc>
          <w:tcPr>
            <w:tcW w:w="2388" w:type="dxa"/>
          </w:tcPr>
          <w:p w:rsidR="00A9776F" w:rsidRPr="00F006BD" w:rsidRDefault="001A4F61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A9776F">
              <w:rPr>
                <w:color w:val="000000" w:themeColor="text1"/>
                <w:sz w:val="20"/>
                <w:szCs w:val="20"/>
              </w:rPr>
              <w:t>проводить анализ способов решения задачи с точки зрения их рациональности и экономичности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Медианы, биссектрисы и высоты треугольника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786F93" w:rsidRDefault="006E107F" w:rsidP="00EE6B04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786F93" w:rsidRDefault="006E107F" w:rsidP="00EE6B04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медианы, биссектрисы, высоты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изображать на рисунке медиану, биссектрису и высоту треугольника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авнобедренные и равносторонние треугольн</w:t>
            </w:r>
            <w:r w:rsidRPr="006D7784">
              <w:rPr>
                <w:sz w:val="20"/>
                <w:szCs w:val="20"/>
              </w:rPr>
              <w:t>и</w:t>
            </w:r>
            <w:r w:rsidRPr="006D7784">
              <w:rPr>
                <w:sz w:val="20"/>
                <w:szCs w:val="20"/>
              </w:rPr>
              <w:t>ки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EE6B04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EE6B04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равнобедренн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го и равностороннего треугольников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равнобедренные треугольник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обобщения и выводы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войства и признаки равнобедренного тр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>угольника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EE6B04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EE6B04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войства </w:t>
            </w:r>
            <w:r>
              <w:rPr>
                <w:sz w:val="20"/>
                <w:szCs w:val="20"/>
              </w:rPr>
              <w:t xml:space="preserve">и признаки </w:t>
            </w:r>
            <w:r w:rsidRPr="00F006BD">
              <w:rPr>
                <w:sz w:val="20"/>
                <w:szCs w:val="20"/>
              </w:rPr>
              <w:t>равнобедренного треугол</w:t>
            </w:r>
            <w:r w:rsidRPr="00F006BD">
              <w:rPr>
                <w:sz w:val="20"/>
                <w:szCs w:val="20"/>
              </w:rPr>
              <w:t>ь</w:t>
            </w:r>
            <w:r w:rsidRPr="00F006BD">
              <w:rPr>
                <w:sz w:val="20"/>
                <w:szCs w:val="20"/>
              </w:rPr>
              <w:t>ника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использовать свойства </w:t>
            </w:r>
            <w:r>
              <w:rPr>
                <w:sz w:val="20"/>
                <w:szCs w:val="20"/>
              </w:rPr>
              <w:t xml:space="preserve">и признаки </w:t>
            </w:r>
            <w:r w:rsidRPr="00F006BD">
              <w:rPr>
                <w:sz w:val="20"/>
                <w:szCs w:val="20"/>
              </w:rPr>
              <w:t>равнобедренного треугольника</w:t>
            </w:r>
            <w:r>
              <w:rPr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сравнивать, </w:t>
            </w:r>
            <w:r>
              <w:rPr>
                <w:sz w:val="20"/>
                <w:szCs w:val="20"/>
              </w:rPr>
              <w:t xml:space="preserve"> а</w:t>
            </w:r>
            <w:r w:rsidRPr="00F006BD">
              <w:rPr>
                <w:sz w:val="20"/>
                <w:szCs w:val="20"/>
              </w:rPr>
              <w:t>нализирова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 Второй признак равенства треугольников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знаки равенства т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угольников; в</w:t>
            </w:r>
            <w:r w:rsidRPr="00F006BD">
              <w:rPr>
                <w:bCs w:val="0"/>
                <w:sz w:val="20"/>
                <w:szCs w:val="20"/>
              </w:rPr>
              <w:t xml:space="preserve">торой признак </w:t>
            </w:r>
            <w:r w:rsidRPr="00F006BD">
              <w:rPr>
                <w:bCs w:val="0"/>
                <w:sz w:val="20"/>
                <w:szCs w:val="20"/>
              </w:rPr>
              <w:lastRenderedPageBreak/>
              <w:t>равенства треугольников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 xml:space="preserve">применять второй признак равенства треугольника при </w:t>
            </w:r>
            <w:r w:rsidRPr="00F006BD">
              <w:rPr>
                <w:sz w:val="20"/>
                <w:szCs w:val="20"/>
              </w:rPr>
              <w:lastRenderedPageBreak/>
              <w:t>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>иметь навык аккуратного выполнения рисунка.</w:t>
            </w: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на второй признак равенства треугольников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1A79CF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1A79CF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знаки равенства т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угольников; в</w:t>
            </w:r>
            <w:r w:rsidRPr="00F006BD">
              <w:rPr>
                <w:bCs w:val="0"/>
                <w:sz w:val="20"/>
                <w:szCs w:val="20"/>
              </w:rPr>
              <w:t>торой признак равенства треугольников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ение задач на второй признак равенства треуго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ников.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действовать по </w:t>
            </w:r>
            <w:r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пределе</w:t>
            </w:r>
            <w:r w:rsidRPr="00F006BD">
              <w:rPr>
                <w:bCs w:val="0"/>
                <w:sz w:val="20"/>
                <w:szCs w:val="20"/>
              </w:rPr>
              <w:t>н</w:t>
            </w:r>
            <w:r w:rsidRPr="00F006BD">
              <w:rPr>
                <w:bCs w:val="0"/>
                <w:sz w:val="20"/>
                <w:szCs w:val="20"/>
              </w:rPr>
              <w:t>ному плану, инструкции;</w:t>
            </w:r>
            <w:r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самостоятельно подбирать теоретические  факты для решения конкретной задачи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Третий  признак равенства треугольников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знаки равенства т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угольников;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третий  признак равенства  треугольников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ать задачи</w:t>
            </w:r>
            <w:r>
              <w:rPr>
                <w:bCs w:val="0"/>
                <w:sz w:val="20"/>
                <w:szCs w:val="20"/>
              </w:rPr>
              <w:t xml:space="preserve">, </w:t>
            </w:r>
            <w:r w:rsidRPr="00F006BD">
              <w:rPr>
                <w:bCs w:val="0"/>
                <w:sz w:val="20"/>
                <w:szCs w:val="20"/>
              </w:rPr>
              <w:t xml:space="preserve"> применяя третий  признак равенства треугольников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обобщения и выводы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на признаки равенства треугол</w:t>
            </w:r>
            <w:r w:rsidRPr="006D7784">
              <w:rPr>
                <w:sz w:val="20"/>
                <w:szCs w:val="20"/>
              </w:rPr>
              <w:t>ь</w:t>
            </w:r>
            <w:r w:rsidRPr="006D7784">
              <w:rPr>
                <w:sz w:val="20"/>
                <w:szCs w:val="20"/>
              </w:rPr>
              <w:t>ников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знаки равенства т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угольников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ать задачи</w:t>
            </w:r>
            <w:r>
              <w:rPr>
                <w:bCs w:val="0"/>
                <w:sz w:val="20"/>
                <w:szCs w:val="20"/>
              </w:rPr>
              <w:t xml:space="preserve">, </w:t>
            </w:r>
            <w:r w:rsidRPr="00F006BD">
              <w:rPr>
                <w:bCs w:val="0"/>
                <w:sz w:val="20"/>
                <w:szCs w:val="20"/>
              </w:rPr>
              <w:t xml:space="preserve"> применяя все   признаки равенства треуго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ников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 xml:space="preserve">регулировать </w:t>
            </w:r>
            <w:r>
              <w:rPr>
                <w:bCs w:val="0"/>
                <w:sz w:val="20"/>
                <w:szCs w:val="20"/>
              </w:rPr>
              <w:t>процесс выполнения учебных действий, осознавать трудности, искать пути их реш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</w:pPr>
            <w:r w:rsidRPr="006D7784">
              <w:rPr>
                <w:sz w:val="20"/>
                <w:szCs w:val="20"/>
              </w:rPr>
              <w:t xml:space="preserve">Определение. Окружность и круг. Центр, радиус, диаметр, дуга, хорда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</w:pPr>
            <w:r w:rsidRPr="006D7784"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  <w:r w:rsidRPr="006D7784">
              <w:rPr>
                <w:b/>
              </w:rPr>
              <w:t>19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ределение окружности, круга, радиуса, диаметра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ать задачи</w:t>
            </w:r>
            <w:r>
              <w:rPr>
                <w:bCs w:val="0"/>
                <w:sz w:val="20"/>
                <w:szCs w:val="20"/>
              </w:rPr>
              <w:t xml:space="preserve">, </w:t>
            </w:r>
            <w:r w:rsidRPr="00F006BD">
              <w:rPr>
                <w:bCs w:val="0"/>
                <w:sz w:val="20"/>
                <w:szCs w:val="20"/>
              </w:rPr>
              <w:t xml:space="preserve"> применяя </w:t>
            </w:r>
            <w:r>
              <w:rPr>
                <w:bCs w:val="0"/>
                <w:sz w:val="20"/>
                <w:szCs w:val="20"/>
              </w:rPr>
              <w:t>изученные определения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  <w:tab w:val="left" w:pos="317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>регулировать собственную деятельнос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0B3A28" w:rsidRDefault="006E107F" w:rsidP="00DC6E33">
            <w:pPr>
              <w:ind w:left="-57" w:right="-113"/>
              <w:rPr>
                <w:color w:val="000000" w:themeColor="text1"/>
                <w:sz w:val="20"/>
                <w:szCs w:val="20"/>
              </w:rPr>
            </w:pPr>
            <w:r w:rsidRPr="000B3A28">
              <w:rPr>
                <w:b/>
                <w:color w:val="000000" w:themeColor="text1"/>
                <w:sz w:val="20"/>
                <w:szCs w:val="20"/>
              </w:rPr>
              <w:t>Контрольная работа по теме «Треугольники» и контрольная работа за 1 полугодие по теме «Уравнения. Степени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0.1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знаки равенства т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угольников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изнаки равенс</w:t>
            </w:r>
            <w:r w:rsidRPr="00F006BD">
              <w:rPr>
                <w:sz w:val="20"/>
                <w:szCs w:val="20"/>
              </w:rPr>
              <w:t>т</w:t>
            </w:r>
            <w:r w:rsidRPr="00F006BD">
              <w:rPr>
                <w:sz w:val="20"/>
                <w:szCs w:val="20"/>
              </w:rPr>
              <w:t>ва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8F76FC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Анализ контрольной работы. Построение угла, равного данному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8F76FC">
            <w:pPr>
              <w:ind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оритм построения угла, равного данному</w:t>
            </w:r>
          </w:p>
        </w:tc>
        <w:tc>
          <w:tcPr>
            <w:tcW w:w="2675" w:type="dxa"/>
          </w:tcPr>
          <w:p w:rsidR="006E107F" w:rsidRPr="001A4F61" w:rsidRDefault="006E107F" w:rsidP="008F76FC">
            <w:pPr>
              <w:pStyle w:val="aa"/>
              <w:ind w:left="-57" w:right="-113"/>
              <w:jc w:val="left"/>
              <w:rPr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выполнять простейшие построения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bCs w:val="0"/>
                <w:sz w:val="20"/>
                <w:szCs w:val="20"/>
                <w:lang w:val="ru-RU"/>
              </w:rPr>
              <w:t xml:space="preserve"> аккуратно выполнять рисунки, рационально использовать лист бумаги.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i/>
                <w:iCs/>
                <w:sz w:val="20"/>
                <w:szCs w:val="20"/>
              </w:rPr>
              <w:t>Основные задачи на построение: деление отрезка пополам</w:t>
            </w:r>
            <w:r w:rsidRPr="006D7784">
              <w:rPr>
                <w:sz w:val="20"/>
                <w:szCs w:val="20"/>
              </w:rPr>
              <w:t xml:space="preserve">. </w:t>
            </w:r>
            <w:r w:rsidRPr="006D7784">
              <w:rPr>
                <w:i/>
                <w:iCs/>
                <w:sz w:val="20"/>
                <w:szCs w:val="20"/>
              </w:rPr>
              <w:t>Построение перпендикуляра к прямой, построение биссектрисы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E107F" w:rsidRDefault="006E107F" w:rsidP="006C7DDD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E107F" w:rsidRDefault="006E107F" w:rsidP="006C7DDD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войства серединного перпендикуляра; определ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 xml:space="preserve">ние биссектрисы угла. 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перпендикуляр к прямой; делить отрезок пополам с помощью циркуля</w:t>
            </w:r>
            <w:r>
              <w:rPr>
                <w:sz w:val="20"/>
                <w:szCs w:val="20"/>
              </w:rPr>
              <w:t>;</w:t>
            </w:r>
            <w:r w:rsidRPr="00F006BD">
              <w:rPr>
                <w:sz w:val="20"/>
                <w:szCs w:val="20"/>
              </w:rPr>
              <w:t xml:space="preserve"> строить биссектрису угла с помощью циркуля и линейки.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аккуратно выполнять рисунки; рационально использовать лист бумаги.</w:t>
            </w:r>
          </w:p>
        </w:tc>
      </w:tr>
      <w:tr w:rsidR="006E107F" w:rsidRPr="006D7784" w:rsidTr="00244231">
        <w:trPr>
          <w:trHeight w:val="285"/>
        </w:trPr>
        <w:tc>
          <w:tcPr>
            <w:tcW w:w="15747" w:type="dxa"/>
            <w:gridSpan w:val="11"/>
          </w:tcPr>
          <w:p w:rsidR="006E107F" w:rsidRPr="006D7784" w:rsidRDefault="006E107F" w:rsidP="00DC6E33">
            <w:pPr>
              <w:pStyle w:val="ab"/>
              <w:numPr>
                <w:ilvl w:val="0"/>
                <w:numId w:val="20"/>
              </w:numPr>
              <w:tabs>
                <w:tab w:val="left" w:pos="176"/>
                <w:tab w:val="left" w:pos="318"/>
              </w:tabs>
              <w:ind w:left="-57" w:right="-113"/>
              <w:jc w:val="center"/>
            </w:pPr>
            <w:r w:rsidRPr="006D7784">
              <w:rPr>
                <w:b/>
                <w:sz w:val="24"/>
                <w:szCs w:val="24"/>
              </w:rPr>
              <w:t>Многочлены – 21 часов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Многочлены с одной переменной. Степень многочлена. Корень многочлена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115FC6" w:rsidRDefault="006E107F" w:rsidP="006C7DDD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115FC6" w:rsidRDefault="006E107F" w:rsidP="006C7DDD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нятие многочлена, его стандартного вида, степени многочлена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записывать многочлен в стандартном виде; вычислять степень многочлена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ходить рациональные приемы вычисл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риведение многочлена к стандартному виду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115FC6" w:rsidRDefault="006E107F" w:rsidP="006C7DDD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115FC6" w:rsidRDefault="006E107F" w:rsidP="006C7DDD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нятие многочлена, его стандартного вида, степени многочлена; правило сложения многочленов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водить многочлен к стандартному виду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кладывать многочлены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уметь применять осно</w:t>
            </w:r>
            <w:r w:rsidRPr="00F006BD">
              <w:rPr>
                <w:sz w:val="20"/>
                <w:szCs w:val="20"/>
              </w:rPr>
              <w:t>в</w:t>
            </w:r>
            <w:r w:rsidRPr="00F006BD">
              <w:rPr>
                <w:sz w:val="20"/>
                <w:szCs w:val="20"/>
              </w:rPr>
              <w:t>ные теоретические знания: свойства, правила, приемы вычисл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7.1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115FC6" w:rsidRDefault="006E107F" w:rsidP="006C7DDD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115FC6" w:rsidRDefault="006E107F" w:rsidP="006C7DDD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знать алгоритмы действий с многочленами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меть  выполнять сложение, вычитание, многочленов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обобщать и систем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изировать изученный материал.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Умножение одночлена на многочлен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8.1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94188D" w:rsidRDefault="006E107F" w:rsidP="006C7DDD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94188D" w:rsidRDefault="006E107F" w:rsidP="006C7DDD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лгоритм умножения одночлена  на многочлен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авило умн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одночлена на многочлен в упрощении выражений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устанавливать закономе</w:t>
            </w:r>
            <w:r w:rsidRPr="00F006BD">
              <w:rPr>
                <w:bCs w:val="0"/>
                <w:sz w:val="20"/>
                <w:szCs w:val="20"/>
              </w:rPr>
              <w:t>р</w:t>
            </w:r>
            <w:r w:rsidRPr="00F006BD">
              <w:rPr>
                <w:bCs w:val="0"/>
                <w:sz w:val="20"/>
                <w:szCs w:val="20"/>
              </w:rPr>
              <w:t>ности, анализировать; находить рациональные</w:t>
            </w: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иемы вычисл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уравнений по теме «Умножение одночлена на многочлен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.0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EE6B04" w:rsidRDefault="006E107F" w:rsidP="00EE6B04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EE6B04" w:rsidRDefault="006E107F" w:rsidP="00EE6B04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лгоритм умножения одночлена  на многочлен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авило умн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одночлена на многочлен в решении уравнений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уметь применять осно</w:t>
            </w:r>
            <w:r w:rsidRPr="00F006BD">
              <w:rPr>
                <w:sz w:val="20"/>
                <w:szCs w:val="20"/>
              </w:rPr>
              <w:t>в</w:t>
            </w:r>
            <w:r w:rsidRPr="00F006BD">
              <w:rPr>
                <w:sz w:val="20"/>
                <w:szCs w:val="20"/>
              </w:rPr>
              <w:t>ные теоретические знания: свойства, правила, приемы вычисл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Вынесение общего множителя за скобки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EE6B04" w:rsidRDefault="006E107F" w:rsidP="00EE6B0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EE6B04" w:rsidRDefault="006E107F" w:rsidP="00EE6B0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/>
                <w:sz w:val="20"/>
                <w:szCs w:val="20"/>
                <w:lang w:val="tt-RU"/>
              </w:rPr>
              <w:t xml:space="preserve"> </w:t>
            </w:r>
            <w:r w:rsidRPr="00F006BD">
              <w:rPr>
                <w:sz w:val="20"/>
                <w:szCs w:val="20"/>
                <w:lang w:val="tt-RU"/>
              </w:rPr>
              <w:t>способ разложение многочлена на множители вынесением за скобки общего множителя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носить общий множитель за скобки.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обобщения и выводы;</w:t>
            </w:r>
            <w:r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сравнивать, анализирова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азложение на множители многочлена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7C63" w:rsidRDefault="006E107F" w:rsidP="00EE6B0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7C63" w:rsidRDefault="006E107F" w:rsidP="00EE6B0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алгоритм разложения многочлена на множители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алгоритм разл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многочлена на множител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 xml:space="preserve">регулировать </w:t>
            </w:r>
            <w:r>
              <w:rPr>
                <w:bCs w:val="0"/>
                <w:sz w:val="20"/>
                <w:szCs w:val="20"/>
              </w:rPr>
              <w:t>процесс выполнения учебных действий, осознавать трудности, искать пути их реш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уравнений способом разложения на множители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7C63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7C63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пособы разложения на множители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алгоритм решения уравн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й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ать  уравнения способом разложения на множители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  <w:tab w:val="left" w:pos="317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>регулировать собственную деятельность</w:t>
            </w:r>
          </w:p>
        </w:tc>
      </w:tr>
      <w:tr w:rsidR="006E107F" w:rsidRPr="006D7784" w:rsidTr="00A00844">
        <w:trPr>
          <w:trHeight w:val="239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51261E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51261E">
              <w:rPr>
                <w:sz w:val="20"/>
                <w:szCs w:val="20"/>
              </w:rPr>
              <w:t>Обобщение материала по теме «Действия с многочленами»</w:t>
            </w:r>
          </w:p>
        </w:tc>
        <w:tc>
          <w:tcPr>
            <w:tcW w:w="547" w:type="dxa"/>
          </w:tcPr>
          <w:p w:rsidR="006E107F" w:rsidRPr="0051261E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51261E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51261E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51261E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7C63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7C63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авила действий с мног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членам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shd w:val="clear" w:color="auto" w:fill="FFFFFF"/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правила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обобщать и систем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изировать изученный материал.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 по теме «Действия с многочленами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1.0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7C63" w:rsidRDefault="006E107F" w:rsidP="00A24198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7C63" w:rsidRDefault="006E107F" w:rsidP="00A24198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нятие многочлена, его стандартного вида, степени многочлена; правило сложения многочленов</w:t>
            </w:r>
            <w:r>
              <w:rPr>
                <w:sz w:val="20"/>
                <w:szCs w:val="20"/>
              </w:rPr>
              <w:t>; алгоритм разложения многочлена на множител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полученные знания на практике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i/>
                <w:iCs/>
                <w:sz w:val="20"/>
                <w:szCs w:val="20"/>
              </w:rPr>
              <w:t>Анализ контрольной работы.</w:t>
            </w:r>
            <w:r w:rsidRPr="006D7784">
              <w:rPr>
                <w:sz w:val="20"/>
                <w:szCs w:val="20"/>
              </w:rPr>
              <w:t xml:space="preserve"> Произведение многочленов. 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умн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ов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ножать многочлены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самостоятельно оценивать свою учебную деяте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нос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51261E" w:rsidRDefault="006E107F" w:rsidP="00DC6E33">
            <w:pPr>
              <w:ind w:left="-57" w:right="-113"/>
              <w:rPr>
                <w:i/>
                <w:iCs/>
                <w:sz w:val="20"/>
                <w:szCs w:val="20"/>
              </w:rPr>
            </w:pPr>
            <w:r w:rsidRPr="0051261E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547" w:type="dxa"/>
          </w:tcPr>
          <w:p w:rsidR="006E107F" w:rsidRPr="0051261E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51261E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51261E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51261E"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718" w:type="dxa"/>
          </w:tcPr>
          <w:p w:rsidR="006E107F" w:rsidRPr="0051261E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умн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ов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ножать многочлены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6E107F" w:rsidRPr="00F006BD" w:rsidRDefault="006E107F" w:rsidP="00DC6E33">
            <w:pPr>
              <w:pStyle w:val="ab"/>
              <w:widowControl/>
              <w:autoSpaceDE/>
              <w:autoSpaceDN/>
              <w:adjustRightInd/>
              <w:ind w:left="-57" w:right="-113"/>
              <w:jc w:val="left"/>
            </w:pPr>
            <w:r w:rsidRPr="00F006BD">
              <w:rPr>
                <w:bCs w:val="0"/>
              </w:rPr>
              <w:t>понимать учебную задачу; действовать по определе</w:t>
            </w:r>
            <w:r w:rsidRPr="00F006BD">
              <w:rPr>
                <w:bCs w:val="0"/>
              </w:rPr>
              <w:t>н</w:t>
            </w:r>
            <w:r w:rsidRPr="00F006BD">
              <w:rPr>
                <w:bCs w:val="0"/>
              </w:rPr>
              <w:t>ному плану, инструкции;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редставление выражения в виде многочлена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002130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оритм разложения на множители</w:t>
            </w:r>
          </w:p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именять правило при умножении двучлена на трёх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нализировать, развивать математическую реч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уравнений по теме «Произведение многочленов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002130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002130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авило умн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ов;алгоритм решения уравнений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равило умн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многочленов при реш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и уравнений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развивать умение обмен</w:t>
            </w:r>
            <w:r>
              <w:rPr>
                <w:bCs w:val="0"/>
                <w:sz w:val="20"/>
                <w:szCs w:val="20"/>
              </w:rPr>
              <w:t>и</w:t>
            </w:r>
            <w:r>
              <w:rPr>
                <w:bCs w:val="0"/>
                <w:sz w:val="20"/>
                <w:szCs w:val="20"/>
              </w:rPr>
              <w:t>ваться знаниями между одноклассниками для принятия эффективных совместных реш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i/>
                <w:iCs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азложение многочлена на множители способом группировки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лгоритм разложения многочлена на множители способом группировк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аскладывать многочлен на множители способом групп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ровк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самостоятельно оценивать свою учебную деяте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ность</w:t>
            </w:r>
          </w:p>
        </w:tc>
      </w:tr>
      <w:tr w:rsidR="006E107F" w:rsidRPr="006D7784" w:rsidTr="00A00844">
        <w:trPr>
          <w:trHeight w:val="261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едставление многочлена в виде произвед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 xml:space="preserve">ния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tabs>
                <w:tab w:val="left" w:pos="459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авило умн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ов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именять правило при умножении двучлена на </w:t>
            </w:r>
            <w:r w:rsidRPr="00F006BD">
              <w:rPr>
                <w:sz w:val="20"/>
                <w:szCs w:val="20"/>
              </w:rPr>
              <w:lastRenderedPageBreak/>
              <w:t>трёх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autoSpaceDN w:val="0"/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>соотносить условия задачи с имеющимися знаниями</w:t>
            </w:r>
          </w:p>
        </w:tc>
      </w:tr>
      <w:tr w:rsidR="006E107F" w:rsidRPr="006D7784" w:rsidTr="00A00844">
        <w:trPr>
          <w:trHeight w:val="261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Разложение многочлена на множители. 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tabs>
                <w:tab w:val="left" w:pos="459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пособы разл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а на множител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аскладывать  многочлен на множители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устанавливать закономе</w:t>
            </w:r>
            <w:r w:rsidRPr="00F006BD">
              <w:rPr>
                <w:bCs w:val="0"/>
                <w:sz w:val="20"/>
                <w:szCs w:val="20"/>
              </w:rPr>
              <w:t>р</w:t>
            </w:r>
            <w:r w:rsidRPr="00F006BD">
              <w:rPr>
                <w:bCs w:val="0"/>
                <w:sz w:val="20"/>
                <w:szCs w:val="20"/>
              </w:rPr>
              <w:t>ности, анализировать</w:t>
            </w:r>
          </w:p>
        </w:tc>
      </w:tr>
      <w:tr w:rsidR="006E107F" w:rsidRPr="00F94A67" w:rsidTr="00A00844">
        <w:trPr>
          <w:trHeight w:val="261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Разложение на множители трехчлена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31.01</w:t>
            </w:r>
          </w:p>
        </w:tc>
        <w:tc>
          <w:tcPr>
            <w:tcW w:w="718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что такое квадратный трехчлен, алгоритм разл</w:t>
            </w:r>
            <w:r w:rsidRPr="00863155">
              <w:rPr>
                <w:sz w:val="20"/>
                <w:szCs w:val="20"/>
              </w:rPr>
              <w:t>о</w:t>
            </w:r>
            <w:r w:rsidRPr="00863155">
              <w:rPr>
                <w:sz w:val="20"/>
                <w:szCs w:val="20"/>
              </w:rPr>
              <w:t>жения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shd w:val="clear" w:color="auto" w:fill="FFFFFF"/>
              <w:tabs>
                <w:tab w:val="left" w:pos="188"/>
              </w:tabs>
              <w:ind w:left="-57" w:right="-113"/>
              <w:rPr>
                <w:sz w:val="20"/>
                <w:szCs w:val="20"/>
                <w:highlight w:val="yellow"/>
              </w:rPr>
            </w:pPr>
            <w:r w:rsidRPr="00863155">
              <w:rPr>
                <w:sz w:val="20"/>
                <w:szCs w:val="20"/>
              </w:rPr>
              <w:t>раскладывать трехчлен на множител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6E107F" w:rsidRPr="006D7784" w:rsidTr="00A00844">
        <w:trPr>
          <w:trHeight w:val="261"/>
        </w:trPr>
        <w:tc>
          <w:tcPr>
            <w:tcW w:w="437" w:type="dxa"/>
          </w:tcPr>
          <w:p w:rsidR="006E107F" w:rsidRPr="00863155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Доказательство алгебраических тождеств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1.02</w:t>
            </w:r>
          </w:p>
        </w:tc>
        <w:tc>
          <w:tcPr>
            <w:tcW w:w="718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002130" w:rsidRDefault="006E107F" w:rsidP="00002130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02130" w:rsidRDefault="006E107F" w:rsidP="00002130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то такое алгебраическое тождество; способы доказ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тельства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shd w:val="clear" w:color="auto" w:fill="FFFFFF"/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теоретические сведения при доказательстве тождеств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</w:t>
            </w:r>
            <w:r>
              <w:rPr>
                <w:bCs w:val="0"/>
                <w:sz w:val="20"/>
                <w:szCs w:val="20"/>
              </w:rPr>
              <w:t>выбирать наиболее эффективные способы решения задачи</w:t>
            </w:r>
          </w:p>
        </w:tc>
      </w:tr>
      <w:tr w:rsidR="006E107F" w:rsidRPr="006D7784" w:rsidTr="00A00844">
        <w:trPr>
          <w:trHeight w:val="261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Доказательство тождеств, используя преобраз</w:t>
            </w:r>
            <w:r w:rsidRPr="006D7784">
              <w:rPr>
                <w:sz w:val="20"/>
                <w:szCs w:val="20"/>
              </w:rPr>
              <w:t>о</w:t>
            </w:r>
            <w:r w:rsidRPr="006D7784">
              <w:rPr>
                <w:sz w:val="20"/>
                <w:szCs w:val="20"/>
              </w:rPr>
              <w:t>вание выражений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6C1189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все способы доказательства тождеств.</w:t>
            </w:r>
          </w:p>
          <w:p w:rsidR="006E107F" w:rsidRPr="00F006BD" w:rsidRDefault="006E107F" w:rsidP="00DC6E33">
            <w:pPr>
              <w:tabs>
                <w:tab w:val="left" w:pos="459"/>
              </w:tabs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именять правило умн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многочленов, способы разложения на множители при доказательстве тождеств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анализировать, сопоста</w:t>
            </w:r>
            <w:r w:rsidRPr="00F006BD">
              <w:rPr>
                <w:bCs w:val="0"/>
                <w:sz w:val="20"/>
                <w:szCs w:val="20"/>
              </w:rPr>
              <w:t>в</w:t>
            </w:r>
            <w:r w:rsidRPr="00F006BD">
              <w:rPr>
                <w:bCs w:val="0"/>
                <w:sz w:val="20"/>
                <w:szCs w:val="20"/>
              </w:rPr>
              <w:t>лять, делать выводы.</w:t>
            </w: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6E107F" w:rsidRPr="006D7784" w:rsidTr="00A00844">
        <w:trPr>
          <w:trHeight w:val="261"/>
        </w:trPr>
        <w:tc>
          <w:tcPr>
            <w:tcW w:w="437" w:type="dxa"/>
          </w:tcPr>
          <w:p w:rsidR="006E107F" w:rsidRPr="006D7784" w:rsidRDefault="006E107F" w:rsidP="000B3A28">
            <w:pPr>
              <w:numPr>
                <w:ilvl w:val="0"/>
                <w:numId w:val="7"/>
              </w:numPr>
              <w:ind w:left="-57" w:right="-57" w:firstLine="0"/>
              <w:jc w:val="center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 по теме «Разложение многочлена на множители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5.0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6C1189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пособы разл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а на множител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способы разлож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ния многочлена на множител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ходить рациональные приемы вычислений</w:t>
            </w:r>
          </w:p>
        </w:tc>
      </w:tr>
      <w:tr w:rsidR="006E107F" w:rsidRPr="006D7784" w:rsidTr="00281CA1">
        <w:trPr>
          <w:trHeight w:val="261"/>
        </w:trPr>
        <w:tc>
          <w:tcPr>
            <w:tcW w:w="15747" w:type="dxa"/>
            <w:gridSpan w:val="11"/>
          </w:tcPr>
          <w:p w:rsidR="006E107F" w:rsidRPr="006D7784" w:rsidRDefault="006E107F" w:rsidP="00DC6E33">
            <w:pPr>
              <w:pStyle w:val="ab"/>
              <w:numPr>
                <w:ilvl w:val="0"/>
                <w:numId w:val="20"/>
              </w:numPr>
              <w:tabs>
                <w:tab w:val="left" w:pos="176"/>
                <w:tab w:val="left" w:pos="318"/>
              </w:tabs>
              <w:ind w:left="-57" w:right="-113"/>
              <w:jc w:val="center"/>
              <w:rPr>
                <w:b/>
                <w:sz w:val="24"/>
                <w:szCs w:val="24"/>
              </w:rPr>
            </w:pPr>
            <w:r w:rsidRPr="006D7784">
              <w:rPr>
                <w:b/>
                <w:sz w:val="24"/>
                <w:szCs w:val="24"/>
              </w:rPr>
              <w:t>Параллельные прямые – 9 часов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Определение параллельных прямых. Теоремы о  параллельн</w:t>
            </w:r>
            <w:r w:rsidRPr="006D7784">
              <w:rPr>
                <w:sz w:val="20"/>
                <w:szCs w:val="20"/>
              </w:rPr>
              <w:t>о</w:t>
            </w:r>
            <w:r w:rsidRPr="006D7784">
              <w:rPr>
                <w:sz w:val="20"/>
                <w:szCs w:val="20"/>
              </w:rPr>
              <w:t>сти  прямых. Признаки параллельности  прямых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C1189" w:rsidRDefault="006E107F" w:rsidP="006C1189">
            <w:pPr>
              <w:tabs>
                <w:tab w:val="left" w:pos="210"/>
              </w:tabs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6C1189">
            <w:pPr>
              <w:tabs>
                <w:tab w:val="left" w:pos="210"/>
              </w:tabs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 п</w:t>
            </w:r>
            <w:r w:rsidRPr="00F006BD">
              <w:rPr>
                <w:bCs w:val="0"/>
                <w:sz w:val="20"/>
                <w:szCs w:val="20"/>
              </w:rPr>
              <w:t>араллельных  прямых; теоремы  о пара</w:t>
            </w:r>
            <w:r w:rsidRPr="00F006BD">
              <w:rPr>
                <w:bCs w:val="0"/>
                <w:sz w:val="20"/>
                <w:szCs w:val="20"/>
              </w:rPr>
              <w:t>л</w:t>
            </w:r>
            <w:r w:rsidRPr="00F006BD">
              <w:rPr>
                <w:bCs w:val="0"/>
                <w:sz w:val="20"/>
                <w:szCs w:val="20"/>
              </w:rPr>
              <w:t>лельности прямых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параллельные прямые; применять т</w:t>
            </w:r>
            <w:r w:rsidRPr="00F006BD">
              <w:rPr>
                <w:bCs w:val="0"/>
                <w:sz w:val="20"/>
                <w:szCs w:val="20"/>
              </w:rPr>
              <w:t>еоремы о  параллельности  прямых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,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делать обобщения и выводы; </w:t>
            </w:r>
            <w:r w:rsidRPr="00F006BD">
              <w:rPr>
                <w:sz w:val="20"/>
                <w:szCs w:val="20"/>
              </w:rPr>
              <w:t>сравнивать, анализирова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актический способ построения прямых на местности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пособы построения прямых на местност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 прямые на местност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чертить быстро, грамо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 и аккуратно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на применение признаков параллельности прямых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 параллельных прямых; признаки пара</w:t>
            </w:r>
            <w:r w:rsidRPr="00F006BD">
              <w:rPr>
                <w:sz w:val="20"/>
                <w:szCs w:val="20"/>
              </w:rPr>
              <w:t>л</w:t>
            </w:r>
            <w:r w:rsidRPr="00F006BD">
              <w:rPr>
                <w:sz w:val="20"/>
                <w:szCs w:val="20"/>
              </w:rPr>
              <w:t>лельных прямых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ение задач на применение признаков параллельности прямых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делать обобщения и выводы; </w:t>
            </w:r>
            <w:r w:rsidRPr="00F006BD">
              <w:rPr>
                <w:sz w:val="20"/>
                <w:szCs w:val="20"/>
              </w:rPr>
              <w:t>сравнивать, анализирова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ксиома</w:t>
            </w:r>
            <w:r w:rsidRPr="006D7784">
              <w:rPr>
                <w:i/>
                <w:iCs/>
                <w:sz w:val="20"/>
                <w:szCs w:val="20"/>
              </w:rPr>
              <w:t>. Понятие об аксиоматике и аксиом</w:t>
            </w:r>
            <w:r w:rsidRPr="006D7784">
              <w:rPr>
                <w:i/>
                <w:iCs/>
                <w:sz w:val="20"/>
                <w:szCs w:val="20"/>
              </w:rPr>
              <w:t>а</w:t>
            </w:r>
            <w:r w:rsidRPr="006D7784">
              <w:rPr>
                <w:i/>
                <w:iCs/>
                <w:sz w:val="20"/>
                <w:szCs w:val="20"/>
              </w:rPr>
              <w:t xml:space="preserve">тическом построении геометрии. Пятый постулат Евклида и его история.  </w:t>
            </w:r>
            <w:r w:rsidRPr="006D7784">
              <w:rPr>
                <w:sz w:val="20"/>
                <w:szCs w:val="20"/>
              </w:rPr>
              <w:t>Аксиома параллельных прямых. Следствия аксиомы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2E03FE" w:rsidRDefault="006E107F" w:rsidP="006C1189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аксиомы параллельных, </w:t>
            </w:r>
            <w:r w:rsidRPr="00F006BD">
              <w:rPr>
                <w:bCs w:val="0"/>
                <w:sz w:val="20"/>
                <w:szCs w:val="20"/>
              </w:rPr>
              <w:t>5 постулат Евклида и его история; доказательство от  противного.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ешать простейшие задачи на применение аксиом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делать умозаключения и выводы, работать с учебной  литературой пользовать угольником   и линейкой 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рямая и обратная теоремы. </w:t>
            </w:r>
            <w:r w:rsidRPr="006D7784">
              <w:rPr>
                <w:i/>
                <w:iCs/>
                <w:sz w:val="20"/>
                <w:szCs w:val="20"/>
              </w:rPr>
              <w:t>Необходимые и достаточные условия.</w:t>
            </w:r>
            <w:r w:rsidRPr="006D7784">
              <w:rPr>
                <w:sz w:val="20"/>
                <w:szCs w:val="20"/>
              </w:rPr>
              <w:t xml:space="preserve"> Контрпример. Доказ</w:t>
            </w:r>
            <w:r w:rsidRPr="006D7784">
              <w:rPr>
                <w:sz w:val="20"/>
                <w:szCs w:val="20"/>
              </w:rPr>
              <w:t>а</w:t>
            </w:r>
            <w:r w:rsidRPr="006D7784">
              <w:rPr>
                <w:sz w:val="20"/>
                <w:szCs w:val="20"/>
              </w:rPr>
              <w:t xml:space="preserve">тельство от противного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6C1189" w:rsidRDefault="006E107F" w:rsidP="006C1189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еобходимые и достаточные условия;</w:t>
            </w:r>
            <w:r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 xml:space="preserve"> контрпример; доказательство от противн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го; прямая и обратные теоремы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теоретический материал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уметь применять осно</w:t>
            </w:r>
            <w:r w:rsidRPr="00F006BD">
              <w:rPr>
                <w:sz w:val="20"/>
                <w:szCs w:val="20"/>
              </w:rPr>
              <w:t>в</w:t>
            </w:r>
            <w:r w:rsidRPr="00F006BD">
              <w:rPr>
                <w:sz w:val="20"/>
                <w:szCs w:val="20"/>
              </w:rPr>
              <w:t>ные теоретические знания: свойства, правила, приемы вычисл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Свойства параллельных прямых. Следствия из теорем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2E03F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2E03F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аксиому параллельных прямых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 а</w:t>
            </w:r>
            <w:r w:rsidRPr="00F006BD">
              <w:rPr>
                <w:bCs w:val="0"/>
                <w:sz w:val="20"/>
                <w:szCs w:val="20"/>
              </w:rPr>
              <w:t>ксиому пара</w:t>
            </w:r>
            <w:r w:rsidRPr="00F006BD">
              <w:rPr>
                <w:bCs w:val="0"/>
                <w:sz w:val="20"/>
                <w:szCs w:val="20"/>
              </w:rPr>
              <w:t>л</w:t>
            </w:r>
            <w:r w:rsidRPr="00F006BD">
              <w:rPr>
                <w:bCs w:val="0"/>
                <w:sz w:val="20"/>
                <w:szCs w:val="20"/>
              </w:rPr>
              <w:t>лельных прямых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нализировать, развивать математическую реч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Решение задач на использование теоремы об углах, образованных двумя параллельными прямыми и секущей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</w:pPr>
          </w:p>
        </w:tc>
        <w:tc>
          <w:tcPr>
            <w:tcW w:w="718" w:type="dxa"/>
          </w:tcPr>
          <w:p w:rsidR="006E107F" w:rsidRPr="002E03FE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2E03FE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войства параллельных прямых; следствия из теорем.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с</w:t>
            </w:r>
            <w:r w:rsidRPr="00F006BD">
              <w:rPr>
                <w:bCs w:val="0"/>
                <w:sz w:val="20"/>
                <w:szCs w:val="20"/>
              </w:rPr>
              <w:t>войства пара</w:t>
            </w:r>
            <w:r w:rsidRPr="00F006BD">
              <w:rPr>
                <w:bCs w:val="0"/>
                <w:sz w:val="20"/>
                <w:szCs w:val="20"/>
              </w:rPr>
              <w:t>л</w:t>
            </w:r>
            <w:r w:rsidRPr="00F006BD">
              <w:rPr>
                <w:bCs w:val="0"/>
                <w:sz w:val="20"/>
                <w:szCs w:val="20"/>
              </w:rPr>
              <w:t>лельных прямых;. следствия из теорем.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 xml:space="preserve">регулировать </w:t>
            </w:r>
            <w:r>
              <w:rPr>
                <w:bCs w:val="0"/>
                <w:sz w:val="20"/>
                <w:szCs w:val="20"/>
              </w:rPr>
              <w:t>процесс выполнения учебных действий, осознавать трудности, искать пути их реш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по теме «Параллельные прямые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2E03F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2E03F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теоремы об углах, образ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ванных двумя параллельн</w:t>
            </w:r>
            <w:r w:rsidRPr="00F006BD">
              <w:rPr>
                <w:bCs w:val="0"/>
                <w:sz w:val="20"/>
                <w:szCs w:val="20"/>
              </w:rPr>
              <w:t>ы</w:t>
            </w:r>
            <w:r w:rsidRPr="00F006BD">
              <w:rPr>
                <w:bCs w:val="0"/>
                <w:sz w:val="20"/>
                <w:szCs w:val="20"/>
              </w:rPr>
              <w:t>ми прямыми и секущей.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использование теоремы об углах, образованных двумя параллельными прямыми и секущей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  <w:tab w:val="left" w:pos="317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>регулировать собственную деятельнос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 xml:space="preserve">Контрольная работа по теме «Параллельные прямые»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8.0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2E03F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2E03F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</w:t>
            </w:r>
            <w:r w:rsidRPr="00F006BD">
              <w:rPr>
                <w:bCs w:val="0"/>
                <w:sz w:val="20"/>
                <w:szCs w:val="20"/>
              </w:rPr>
              <w:t>араллельные прямых; теоремы о пара</w:t>
            </w:r>
            <w:r w:rsidRPr="00F006BD">
              <w:rPr>
                <w:bCs w:val="0"/>
                <w:sz w:val="20"/>
                <w:szCs w:val="20"/>
              </w:rPr>
              <w:t>л</w:t>
            </w:r>
            <w:r w:rsidRPr="00F006BD">
              <w:rPr>
                <w:bCs w:val="0"/>
                <w:sz w:val="20"/>
                <w:szCs w:val="20"/>
              </w:rPr>
              <w:t>лельных прямых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использование теоремы об углах, образованных двумя параллельными прямыми и секущей.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6D7784" w:rsidTr="00281CA1">
        <w:trPr>
          <w:trHeight w:val="285"/>
        </w:trPr>
        <w:tc>
          <w:tcPr>
            <w:tcW w:w="15747" w:type="dxa"/>
            <w:gridSpan w:val="11"/>
            <w:vAlign w:val="center"/>
          </w:tcPr>
          <w:p w:rsidR="006E107F" w:rsidRPr="006D7784" w:rsidRDefault="006E107F" w:rsidP="00DC6E33">
            <w:pPr>
              <w:pStyle w:val="ab"/>
              <w:numPr>
                <w:ilvl w:val="0"/>
                <w:numId w:val="20"/>
              </w:numPr>
              <w:ind w:left="-57" w:right="-113"/>
              <w:jc w:val="center"/>
              <w:rPr>
                <w:b/>
                <w:bCs w:val="0"/>
              </w:rPr>
            </w:pPr>
            <w:r w:rsidRPr="006D7784">
              <w:rPr>
                <w:b/>
                <w:sz w:val="24"/>
                <w:szCs w:val="24"/>
              </w:rPr>
              <w:t>Формулы сокращенного умножения – 22 часов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i/>
                <w:iCs/>
                <w:sz w:val="20"/>
                <w:szCs w:val="20"/>
              </w:rPr>
              <w:t>Анализ контрольной работы.</w:t>
            </w:r>
            <w:r w:rsidRPr="006D7784">
              <w:rPr>
                <w:sz w:val="20"/>
                <w:szCs w:val="20"/>
              </w:rPr>
              <w:t xml:space="preserve"> Формулы сокр</w:t>
            </w:r>
            <w:r w:rsidRPr="006D7784">
              <w:rPr>
                <w:sz w:val="20"/>
                <w:szCs w:val="20"/>
              </w:rPr>
              <w:t>а</w:t>
            </w:r>
            <w:r w:rsidRPr="006D7784">
              <w:rPr>
                <w:sz w:val="20"/>
                <w:szCs w:val="20"/>
              </w:rPr>
              <w:t>щенного умножения:</w:t>
            </w:r>
            <w:r w:rsidRPr="006D7784">
              <w:rPr>
                <w:i/>
                <w:iCs/>
                <w:sz w:val="20"/>
                <w:szCs w:val="20"/>
              </w:rPr>
              <w:t xml:space="preserve"> </w:t>
            </w:r>
            <w:r w:rsidRPr="006D7784">
              <w:rPr>
                <w:sz w:val="20"/>
                <w:szCs w:val="20"/>
              </w:rPr>
              <w:t>квадрат суммы  двух выражений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position w:val="-10"/>
                <w:sz w:val="20"/>
                <w:szCs w:val="20"/>
              </w:rPr>
              <w:object w:dxaOrig="22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35pt;height:21.75pt" o:ole="">
                  <v:imagedata r:id="rId8" o:title=""/>
                </v:shape>
                <o:OLEObject Type="Embed" ProgID="Equation.DSMT4" ShapeID="_x0000_i1025" DrawAspect="Content" ObjectID="_1504796315" r:id="rId9"/>
              </w:objec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формулы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щенного умножения при решении примеров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аскладывать на множители многочлен; выполнять преобразования целых выражений в много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йствовать по определе</w:t>
            </w:r>
            <w:r w:rsidRPr="00F006BD">
              <w:rPr>
                <w:bCs w:val="0"/>
                <w:sz w:val="20"/>
                <w:szCs w:val="20"/>
              </w:rPr>
              <w:t>н</w:t>
            </w:r>
            <w:r w:rsidRPr="00F006BD">
              <w:rPr>
                <w:bCs w:val="0"/>
                <w:sz w:val="20"/>
                <w:szCs w:val="20"/>
              </w:rPr>
              <w:t xml:space="preserve">ному плану, инструкции; 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Формулы сокращенного умножения:</w:t>
            </w:r>
            <w:r w:rsidRPr="006D7784">
              <w:rPr>
                <w:i/>
                <w:iCs/>
                <w:sz w:val="20"/>
                <w:szCs w:val="20"/>
              </w:rPr>
              <w:t xml:space="preserve"> </w:t>
            </w:r>
            <w:r w:rsidRPr="006D7784">
              <w:rPr>
                <w:sz w:val="20"/>
                <w:szCs w:val="20"/>
              </w:rPr>
              <w:t>квадрат  разности двух выражений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position w:val="-10"/>
                <w:sz w:val="20"/>
                <w:szCs w:val="20"/>
              </w:rPr>
              <w:object w:dxaOrig="2260" w:dyaOrig="440">
                <v:shape id="_x0000_i1026" type="#_x0000_t75" style="width:109.35pt;height:21.75pt" o:ole="">
                  <v:imagedata r:id="rId8" o:title=""/>
                </v:shape>
                <o:OLEObject Type="Embed" ProgID="Equation.DSMT4" ShapeID="_x0000_i1026" DrawAspect="Content" ObjectID="_1504796316" r:id="rId10"/>
              </w:objec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формулы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щенного умножения при решении примеров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аскладывать на множители многочлен;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выполнять преобразования целых выражений в много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делать обобщения и выводы; </w:t>
            </w:r>
            <w:r w:rsidRPr="00F006BD">
              <w:rPr>
                <w:sz w:val="20"/>
                <w:szCs w:val="20"/>
              </w:rPr>
              <w:t>сравнивать, анализировать</w:t>
            </w:r>
            <w:r w:rsidRPr="00F006BD">
              <w:rPr>
                <w:bCs w:val="0"/>
                <w:sz w:val="20"/>
                <w:szCs w:val="20"/>
              </w:rPr>
              <w:t xml:space="preserve"> </w:t>
            </w:r>
            <w:r>
              <w:rPr>
                <w:bCs w:val="0"/>
                <w:sz w:val="20"/>
                <w:szCs w:val="20"/>
              </w:rPr>
              <w:t xml:space="preserve">; </w:t>
            </w:r>
            <w:r w:rsidRPr="00F006BD">
              <w:rPr>
                <w:bCs w:val="0"/>
                <w:sz w:val="20"/>
                <w:szCs w:val="20"/>
              </w:rPr>
              <w:t>работать с учебной и справочной литературой</w:t>
            </w: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стно считать в быстром темпе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Формулы сокращенного умножения:</w:t>
            </w:r>
            <w:r w:rsidRPr="006D7784">
              <w:rPr>
                <w:i/>
                <w:iCs/>
                <w:sz w:val="20"/>
                <w:szCs w:val="20"/>
              </w:rPr>
              <w:t xml:space="preserve"> </w:t>
            </w:r>
            <w:r w:rsidRPr="006D7784">
              <w:rPr>
                <w:sz w:val="20"/>
                <w:szCs w:val="20"/>
              </w:rPr>
              <w:t>куб суммы и разности двух выражений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  <w:vertAlign w:val="superscript"/>
                <w:lang w:val="tt-RU"/>
              </w:rPr>
            </w:pPr>
            <w:r w:rsidRPr="00F006BD">
              <w:rPr>
                <w:sz w:val="20"/>
                <w:szCs w:val="20"/>
                <w:lang w:val="tt-RU"/>
              </w:rPr>
              <w:t>(a + b)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 xml:space="preserve">3 </w:t>
            </w:r>
            <w:r w:rsidRPr="00F006BD">
              <w:rPr>
                <w:sz w:val="20"/>
                <w:szCs w:val="20"/>
                <w:lang w:val="tt-RU"/>
              </w:rPr>
              <w:t>= 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 xml:space="preserve">3 </w:t>
            </w:r>
            <w:r w:rsidRPr="00F006BD">
              <w:rPr>
                <w:sz w:val="20"/>
                <w:szCs w:val="20"/>
                <w:lang w:val="tt-RU"/>
              </w:rPr>
              <w:t xml:space="preserve"> + 3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b +3a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>(a – b)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 xml:space="preserve">3 </w:t>
            </w:r>
            <w:r w:rsidRPr="00F006BD">
              <w:rPr>
                <w:sz w:val="20"/>
                <w:szCs w:val="20"/>
                <w:lang w:val="tt-RU"/>
              </w:rPr>
              <w:t>= 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 xml:space="preserve">3 </w:t>
            </w:r>
            <w:r w:rsidRPr="00F006BD">
              <w:rPr>
                <w:sz w:val="20"/>
                <w:szCs w:val="20"/>
                <w:lang w:val="tt-RU"/>
              </w:rPr>
              <w:t xml:space="preserve"> – 3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b +3a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–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формулы при решении задач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стно считать в быстром темпе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азложение на множители с помощью формул сокращенного умножения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BE3FB6" w:rsidRDefault="006E107F" w:rsidP="00BE3FB6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формулы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щенного умножения при решении примеров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аскладывать на множители  многочлен;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выполнять преобразования целых выражений в много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йствовать по определе</w:t>
            </w:r>
            <w:r w:rsidRPr="00F006BD">
              <w:rPr>
                <w:bCs w:val="0"/>
                <w:sz w:val="20"/>
                <w:szCs w:val="20"/>
              </w:rPr>
              <w:t>н</w:t>
            </w:r>
            <w:r w:rsidRPr="00F006BD">
              <w:rPr>
                <w:bCs w:val="0"/>
                <w:sz w:val="20"/>
                <w:szCs w:val="20"/>
              </w:rPr>
              <w:t>ному плану, инструкции; самостоятельно подбирать теоретические  факты для решения конкретной задачи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Разложение на множители с помощью формул квадрата суммы и квадрата разности.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26189" w:rsidRDefault="006E107F" w:rsidP="001376B0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BE3FB6" w:rsidRDefault="006E107F" w:rsidP="001376B0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ы сокращенного умножения</w:t>
            </w:r>
            <w:r w:rsidRPr="00F006BD">
              <w:rPr>
                <w:position w:val="-10"/>
                <w:sz w:val="20"/>
                <w:szCs w:val="20"/>
              </w:rPr>
              <w:object w:dxaOrig="2260" w:dyaOrig="440">
                <v:shape id="_x0000_i1027" type="#_x0000_t75" style="width:81.5pt;height:16.3pt" o:ole="">
                  <v:imagedata r:id="rId8" o:title=""/>
                </v:shape>
                <o:OLEObject Type="Embed" ProgID="Equation.DSMT4" ShapeID="_x0000_i1027" DrawAspect="Content" ObjectID="_1504796317" r:id="rId11"/>
              </w:objec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формулы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щенного умножения при решении примеров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аскладывать на множители многочлен;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 xml:space="preserve">регулировать </w:t>
            </w:r>
            <w:r>
              <w:rPr>
                <w:bCs w:val="0"/>
                <w:sz w:val="20"/>
                <w:szCs w:val="20"/>
              </w:rPr>
              <w:t>процесс выполнения учебных действий, осознавать трудности, искать пути их реш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Квадратный трёхчлен. Выделение полного квадрата в квадратном трёхчлене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26189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026189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 к</w:t>
            </w:r>
            <w:r w:rsidRPr="00F006BD">
              <w:rPr>
                <w:bCs w:val="0"/>
                <w:sz w:val="20"/>
                <w:szCs w:val="20"/>
              </w:rPr>
              <w:t>вадратного  трёхчлена ; выделять полный  квадрат в квадра</w:t>
            </w:r>
            <w:r w:rsidRPr="00F006BD">
              <w:rPr>
                <w:bCs w:val="0"/>
                <w:sz w:val="20"/>
                <w:szCs w:val="20"/>
              </w:rPr>
              <w:t>т</w:t>
            </w:r>
            <w:r w:rsidRPr="00F006BD">
              <w:rPr>
                <w:bCs w:val="0"/>
                <w:sz w:val="20"/>
                <w:szCs w:val="20"/>
              </w:rPr>
              <w:t>ном трёхчлене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выделять полный  квадрат в квадратном трёхчлене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  <w:tab w:val="left" w:pos="317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>регулировать собственную деятельнос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EE215E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EE215E">
              <w:rPr>
                <w:sz w:val="20"/>
                <w:szCs w:val="20"/>
              </w:rPr>
              <w:t xml:space="preserve">Умножение разности двух выражений на их сумму. </w:t>
            </w:r>
          </w:p>
        </w:tc>
        <w:tc>
          <w:tcPr>
            <w:tcW w:w="547" w:type="dxa"/>
          </w:tcPr>
          <w:p w:rsidR="006E107F" w:rsidRPr="00EE215E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EE215E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EE215E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EE215E"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718" w:type="dxa"/>
          </w:tcPr>
          <w:p w:rsidR="006E107F" w:rsidRPr="00EE215E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EE215E" w:rsidRDefault="006E107F" w:rsidP="00327A74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026189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у сокращенного умножения</w:t>
            </w:r>
            <w:r w:rsidRPr="00F006BD">
              <w:rPr>
                <w:position w:val="-10"/>
                <w:sz w:val="20"/>
                <w:szCs w:val="20"/>
                <w:lang w:val="en-US"/>
              </w:rPr>
              <w:object w:dxaOrig="2220" w:dyaOrig="440">
                <v:shape id="_x0000_i1028" type="#_x0000_t75" style="width:102.55pt;height:21.75pt" o:ole="">
                  <v:imagedata r:id="rId12" o:title=""/>
                </v:shape>
                <o:OLEObject Type="Embed" ProgID="Equation.DSMT4" ShapeID="_x0000_i1028" DrawAspect="Content" ObjectID="_1504796318" r:id="rId13"/>
              </w:objec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lastRenderedPageBreak/>
              <w:t xml:space="preserve"> применять</w:t>
            </w:r>
            <w:r w:rsidRPr="00F006BD">
              <w:rPr>
                <w:sz w:val="20"/>
                <w:szCs w:val="20"/>
              </w:rPr>
              <w:t xml:space="preserve"> формулу  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 xml:space="preserve">щенного умножения  </w:t>
            </w:r>
            <w:r w:rsidRPr="00F006BD">
              <w:rPr>
                <w:position w:val="-10"/>
                <w:sz w:val="20"/>
                <w:szCs w:val="20"/>
                <w:lang w:val="en-US"/>
              </w:rPr>
              <w:object w:dxaOrig="2220" w:dyaOrig="440">
                <v:shape id="_x0000_i1029" type="#_x0000_t75" style="width:69.3pt;height:21.75pt" o:ole="">
                  <v:imagedata r:id="rId12" o:title=""/>
                </v:shape>
                <o:OLEObject Type="Embed" ProgID="Equation.DSMT4" ShapeID="_x0000_i1029" DrawAspect="Content" ObjectID="_1504796319" r:id="rId14"/>
              </w:objec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>устно считать в быстром темпе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Решение уравнений, используя формулы сокращенного умножения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28.0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26189" w:rsidRDefault="006E107F" w:rsidP="00327A7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формулы при решении уравнений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едставление выражения в виде многочлена, используя формулы сокращенного умножения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.03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BE3FB6" w:rsidRDefault="006E107F" w:rsidP="00327A7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pStyle w:val="ab"/>
              <w:ind w:left="-57" w:right="-113"/>
              <w:jc w:val="left"/>
            </w:pPr>
            <w:r w:rsidRPr="00F006BD"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едставлять  выражения в виде многочлена, используя формулы сокращенного умножения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умозаключения и выводы, сопоставления и сравн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Формула разности квадратов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327A74" w:rsidRDefault="006E107F" w:rsidP="00327A7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BE3FB6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у сокращенного умножения</w:t>
            </w:r>
            <w:r w:rsidRPr="00F006BD">
              <w:rPr>
                <w:position w:val="-10"/>
                <w:sz w:val="20"/>
                <w:szCs w:val="20"/>
                <w:lang w:val="en-US"/>
              </w:rPr>
              <w:object w:dxaOrig="2220" w:dyaOrig="440">
                <v:shape id="_x0000_i1030" type="#_x0000_t75" style="width:102.55pt;height:21.75pt" o:ole="">
                  <v:imagedata r:id="rId12" o:title=""/>
                </v:shape>
                <o:OLEObject Type="Embed" ProgID="Equation.DSMT4" ShapeID="_x0000_i1030" DrawAspect="Content" ObjectID="_1504796320" r:id="rId15"/>
              </w:objec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применять</w:t>
            </w:r>
            <w:r w:rsidRPr="00F006BD">
              <w:rPr>
                <w:sz w:val="20"/>
                <w:szCs w:val="20"/>
              </w:rPr>
              <w:t xml:space="preserve"> формулу  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 xml:space="preserve">щенного умножения  </w:t>
            </w:r>
            <w:r w:rsidRPr="00F006BD">
              <w:rPr>
                <w:position w:val="-10"/>
                <w:sz w:val="20"/>
                <w:szCs w:val="20"/>
                <w:lang w:val="en-US"/>
              </w:rPr>
              <w:object w:dxaOrig="2220" w:dyaOrig="440">
                <v:shape id="_x0000_i1031" type="#_x0000_t75" style="width:69.3pt;height:21.75pt" o:ole="">
                  <v:imagedata r:id="rId12" o:title=""/>
                </v:shape>
                <o:OLEObject Type="Embed" ProgID="Equation.DSMT4" ShapeID="_x0000_i1031" DrawAspect="Content" ObjectID="_1504796321" r:id="rId16"/>
              </w:objec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йствовать по определе</w:t>
            </w:r>
            <w:r w:rsidRPr="00F006BD">
              <w:rPr>
                <w:bCs w:val="0"/>
                <w:sz w:val="20"/>
                <w:szCs w:val="20"/>
              </w:rPr>
              <w:t>н</w:t>
            </w:r>
            <w:r w:rsidRPr="00F006BD">
              <w:rPr>
                <w:bCs w:val="0"/>
                <w:sz w:val="20"/>
                <w:szCs w:val="20"/>
              </w:rPr>
              <w:t>ному плану, инструкции; самостоятельно подбирать теоретические  факты для решения конкретной задачи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уравнений с использованием формулы разности квадратов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EE215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EE215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pStyle w:val="ab"/>
              <w:ind w:left="-57" w:right="-113"/>
              <w:jc w:val="left"/>
            </w:pPr>
            <w:r w:rsidRPr="00F006BD"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ать  уравнения с испо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зованием формулы разности квадратов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умозаключения и выводы, сопоставления и сравн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Формула суммы  и разности кубов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EE215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EE215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формулу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  <w:lang w:val="tt-RU"/>
              </w:rPr>
              <w:t>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=( a +b)(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– ab 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)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формулу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>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–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=( a –b)(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+ ab 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применять</w:t>
            </w:r>
            <w:r w:rsidRPr="00F006BD">
              <w:rPr>
                <w:sz w:val="20"/>
                <w:szCs w:val="20"/>
              </w:rPr>
              <w:t xml:space="preserve"> формулу 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 xml:space="preserve">щенного умножения  </w:t>
            </w:r>
            <w:r w:rsidRPr="00F006BD">
              <w:rPr>
                <w:sz w:val="20"/>
                <w:szCs w:val="20"/>
                <w:lang w:val="tt-RU"/>
              </w:rPr>
              <w:t>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=( a +b)(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– ab 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)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>применять</w:t>
            </w:r>
            <w:r w:rsidRPr="00F006BD">
              <w:rPr>
                <w:sz w:val="20"/>
                <w:szCs w:val="20"/>
              </w:rPr>
              <w:t xml:space="preserve"> формулу  сокр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 xml:space="preserve">щенного умножения  </w:t>
            </w:r>
            <w:r w:rsidRPr="00F006BD">
              <w:rPr>
                <w:sz w:val="20"/>
                <w:szCs w:val="20"/>
                <w:lang w:val="tt-RU"/>
              </w:rPr>
              <w:t>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–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3</w:t>
            </w:r>
            <w:r w:rsidRPr="00F006BD">
              <w:rPr>
                <w:sz w:val="20"/>
                <w:szCs w:val="20"/>
                <w:lang w:val="tt-RU"/>
              </w:rPr>
              <w:t xml:space="preserve"> =( a –b)(a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+ ab + b</w:t>
            </w:r>
            <w:r w:rsidRPr="00F006BD">
              <w:rPr>
                <w:sz w:val="20"/>
                <w:szCs w:val="20"/>
                <w:vertAlign w:val="superscript"/>
                <w:lang w:val="tt-RU"/>
              </w:rPr>
              <w:t>2</w:t>
            </w:r>
            <w:r w:rsidRPr="00F006BD">
              <w:rPr>
                <w:sz w:val="20"/>
                <w:szCs w:val="20"/>
                <w:lang w:val="tt-RU"/>
              </w:rPr>
              <w:t>)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AE617C">
              <w:rPr>
                <w:bCs w:val="0"/>
                <w:sz w:val="20"/>
                <w:szCs w:val="20"/>
              </w:rPr>
              <w:t xml:space="preserve">регулировать </w:t>
            </w:r>
            <w:r>
              <w:rPr>
                <w:bCs w:val="0"/>
                <w:sz w:val="20"/>
                <w:szCs w:val="20"/>
              </w:rPr>
              <w:t>процесс выполнения учебных действий; оценивать достигнутый результат</w:t>
            </w:r>
          </w:p>
          <w:p w:rsidR="006E107F" w:rsidRPr="00F006BD" w:rsidRDefault="006E107F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 по теме «Разложение на множители с помощью формул сокращенного умножения»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7.03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pStyle w:val="ab"/>
              <w:ind w:left="-57" w:right="-113"/>
              <w:jc w:val="left"/>
            </w:pPr>
            <w:r w:rsidRPr="00F006BD"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pStyle w:val="ab"/>
              <w:ind w:left="-57" w:right="-113"/>
              <w:jc w:val="left"/>
            </w:pPr>
            <w:r w:rsidRPr="00F006BD">
              <w:t>применять формулы сокр</w:t>
            </w:r>
            <w:r w:rsidRPr="00F006BD">
              <w:t>а</w:t>
            </w:r>
            <w:r w:rsidRPr="00F006BD">
              <w:t>щенного умножения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Преобразование целых выражений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B5EC2" w:rsidRDefault="006E107F" w:rsidP="003F3AD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1A4F61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алгоритм преобразования целого выражения в мног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член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еобразовывать целое выражение в многочлен.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еобразование целого выражения в многочлен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15283E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авило умножения мног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члена на многочлен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еобразовывать целое выражение в много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именение различных способов для разлож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 xml:space="preserve">ния многочлена на множители.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азличные способы для разложения многочлена на множители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именять различные спос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бы  для разложения мног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члена на множител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осознавать трудности, искать пути их реше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едставление выражения в виде произведения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pStyle w:val="ab"/>
              <w:ind w:left="-57" w:right="-113"/>
              <w:jc w:val="left"/>
            </w:pPr>
            <w:r w:rsidRPr="00F006BD">
              <w:t xml:space="preserve"> формулы сокращенного умножения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едставлять  выражения в виде произведения, используя формулы сокращенного умножения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умозаключения и выводы, сопоставления и сравнения</w:t>
            </w:r>
          </w:p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уравнений, используя прием вынес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>ния общего множителя за скобки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6E107F" w:rsidRPr="000B5EC2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прием вынесения общего множителя за скобки.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ешать уравнения, используя прием вынесения общего множителя за скобки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8B3A79" w:rsidTr="00A00844">
        <w:trPr>
          <w:trHeight w:val="285"/>
        </w:trPr>
        <w:tc>
          <w:tcPr>
            <w:tcW w:w="437" w:type="dxa"/>
            <w:vAlign w:val="center"/>
          </w:tcPr>
          <w:p w:rsidR="006E107F" w:rsidRPr="00863155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 xml:space="preserve">Применение преобразований целых выражений. 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 xml:space="preserve">понятие целого выражения, </w:t>
            </w:r>
            <w:r w:rsidRPr="00863155">
              <w:rPr>
                <w:sz w:val="20"/>
                <w:szCs w:val="20"/>
              </w:rPr>
              <w:lastRenderedPageBreak/>
              <w:t>формулы сокращенного умножения</w:t>
            </w:r>
          </w:p>
        </w:tc>
        <w:tc>
          <w:tcPr>
            <w:tcW w:w="2675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lastRenderedPageBreak/>
              <w:t xml:space="preserve">преобразовывать целые </w:t>
            </w:r>
            <w:r w:rsidRPr="00863155">
              <w:rPr>
                <w:sz w:val="20"/>
                <w:szCs w:val="20"/>
              </w:rPr>
              <w:lastRenderedPageBreak/>
              <w:t>выражения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lastRenderedPageBreak/>
              <w:t xml:space="preserve">регулировать </w:t>
            </w:r>
            <w:r>
              <w:rPr>
                <w:bCs w:val="0"/>
                <w:sz w:val="20"/>
                <w:szCs w:val="20"/>
              </w:rPr>
              <w:t xml:space="preserve">процесс </w:t>
            </w:r>
            <w:r>
              <w:rPr>
                <w:bCs w:val="0"/>
                <w:sz w:val="20"/>
                <w:szCs w:val="20"/>
              </w:rPr>
              <w:lastRenderedPageBreak/>
              <w:t>выполнения учебных действий, осознавать трудности, искать пути их решения</w:t>
            </w:r>
          </w:p>
        </w:tc>
      </w:tr>
      <w:tr w:rsidR="006E107F" w:rsidRPr="008B3A79" w:rsidTr="00A00844">
        <w:trPr>
          <w:trHeight w:val="285"/>
        </w:trPr>
        <w:tc>
          <w:tcPr>
            <w:tcW w:w="437" w:type="dxa"/>
            <w:vAlign w:val="center"/>
          </w:tcPr>
          <w:p w:rsidR="006E107F" w:rsidRPr="00863155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Формулы сокращенного умножения при прео</w:t>
            </w:r>
            <w:r w:rsidRPr="00863155">
              <w:rPr>
                <w:sz w:val="20"/>
                <w:szCs w:val="20"/>
              </w:rPr>
              <w:t>б</w:t>
            </w:r>
            <w:r w:rsidRPr="00863155">
              <w:rPr>
                <w:sz w:val="20"/>
                <w:szCs w:val="20"/>
              </w:rPr>
              <w:t>разовании целых выражений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718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2675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формулы в прео</w:t>
            </w:r>
            <w:r>
              <w:rPr>
                <w:sz w:val="20"/>
                <w:szCs w:val="20"/>
              </w:rPr>
              <w:t>б</w:t>
            </w:r>
            <w:r>
              <w:rPr>
                <w:sz w:val="20"/>
                <w:szCs w:val="20"/>
              </w:rPr>
              <w:t>разованиях целых выражений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tabs>
                <w:tab w:val="left" w:pos="176"/>
                <w:tab w:val="left" w:pos="317"/>
              </w:tabs>
              <w:ind w:left="-57" w:right="-113"/>
              <w:rPr>
                <w:bCs w:val="0"/>
                <w:sz w:val="20"/>
                <w:szCs w:val="20"/>
                <w:highlight w:val="yellow"/>
              </w:rPr>
            </w:pPr>
            <w:r w:rsidRPr="00AE617C">
              <w:rPr>
                <w:bCs w:val="0"/>
                <w:sz w:val="20"/>
                <w:szCs w:val="20"/>
              </w:rPr>
              <w:t>регулировать собственную деятельность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863155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863155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Обобщение по теме « Применение преобразов</w:t>
            </w:r>
            <w:r w:rsidRPr="00863155">
              <w:rPr>
                <w:sz w:val="20"/>
                <w:szCs w:val="20"/>
              </w:rPr>
              <w:t>а</w:t>
            </w:r>
            <w:r w:rsidRPr="00863155">
              <w:rPr>
                <w:sz w:val="20"/>
                <w:szCs w:val="20"/>
              </w:rPr>
              <w:t>ний целых выражений»</w:t>
            </w:r>
          </w:p>
        </w:tc>
        <w:tc>
          <w:tcPr>
            <w:tcW w:w="547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863155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863155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718" w:type="dxa"/>
          </w:tcPr>
          <w:p w:rsidR="006E107F" w:rsidRPr="00863155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различные способы для разложения многочлена на множители</w:t>
            </w:r>
          </w:p>
        </w:tc>
        <w:tc>
          <w:tcPr>
            <w:tcW w:w="2675" w:type="dxa"/>
          </w:tcPr>
          <w:p w:rsidR="006E107F" w:rsidRPr="00863155" w:rsidRDefault="006E107F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едставлять целые выраж</w:t>
            </w:r>
            <w:r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ния в виде многочлена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pStyle w:val="ab"/>
              <w:tabs>
                <w:tab w:val="left" w:pos="176"/>
              </w:tabs>
              <w:ind w:left="-57" w:right="-113"/>
              <w:jc w:val="left"/>
              <w:rPr>
                <w:bCs w:val="0"/>
              </w:rPr>
            </w:pPr>
            <w:r>
              <w:rPr>
                <w:bCs w:val="0"/>
              </w:rPr>
              <w:t>адекватно оценивать свои достижения, осознавать возникающие трудности, искать пути их преодол</w:t>
            </w:r>
            <w:r>
              <w:rPr>
                <w:bCs w:val="0"/>
              </w:rPr>
              <w:t>е</w:t>
            </w:r>
            <w:r>
              <w:rPr>
                <w:bCs w:val="0"/>
              </w:rPr>
              <w:t>ния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 xml:space="preserve">Контрольная работа по теме «Применение преобразований целых выражений» 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9.03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</w:rPr>
            </w:pPr>
          </w:p>
        </w:tc>
        <w:tc>
          <w:tcPr>
            <w:tcW w:w="718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способы и формулы  прео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б</w:t>
            </w: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>разовывать целое выражение в многочлен.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F006B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преобразовывать целое выражение в многочлен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6E107F" w:rsidRPr="006D7784" w:rsidTr="00281CA1">
        <w:trPr>
          <w:trHeight w:val="285"/>
        </w:trPr>
        <w:tc>
          <w:tcPr>
            <w:tcW w:w="15747" w:type="dxa"/>
            <w:gridSpan w:val="11"/>
            <w:vAlign w:val="center"/>
          </w:tcPr>
          <w:p w:rsidR="006E107F" w:rsidRPr="006D7784" w:rsidRDefault="006E107F" w:rsidP="00DC6E33">
            <w:pPr>
              <w:pStyle w:val="ab"/>
              <w:numPr>
                <w:ilvl w:val="0"/>
                <w:numId w:val="20"/>
              </w:numPr>
              <w:ind w:left="-57" w:right="-113"/>
              <w:jc w:val="center"/>
              <w:rPr>
                <w:b/>
                <w:bCs w:val="0"/>
                <w:sz w:val="24"/>
                <w:szCs w:val="24"/>
              </w:rPr>
            </w:pPr>
            <w:r w:rsidRPr="006D7784">
              <w:rPr>
                <w:b/>
                <w:sz w:val="24"/>
                <w:szCs w:val="24"/>
              </w:rPr>
              <w:t>Соотношения между сторонами и углами треугольника – 16 часов</w:t>
            </w:r>
          </w:p>
        </w:tc>
      </w:tr>
      <w:tr w:rsidR="006E107F" w:rsidRPr="006D7784" w:rsidTr="00A00844">
        <w:trPr>
          <w:trHeight w:val="285"/>
        </w:trPr>
        <w:tc>
          <w:tcPr>
            <w:tcW w:w="437" w:type="dxa"/>
            <w:vAlign w:val="center"/>
          </w:tcPr>
          <w:p w:rsidR="006E107F" w:rsidRPr="006D7784" w:rsidRDefault="006E107F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6E107F" w:rsidRPr="006D7784" w:rsidRDefault="006E107F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Сумма углов треугольника. Внешние углы треугольника.</w:t>
            </w:r>
          </w:p>
        </w:tc>
        <w:tc>
          <w:tcPr>
            <w:tcW w:w="547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6E107F" w:rsidRPr="006D7784" w:rsidRDefault="006E107F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718" w:type="dxa"/>
          </w:tcPr>
          <w:p w:rsidR="006E107F" w:rsidRPr="006D7784" w:rsidRDefault="006E107F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717" w:type="dxa"/>
          </w:tcPr>
          <w:p w:rsidR="006E107F" w:rsidRPr="00AA0C9F" w:rsidRDefault="006E107F" w:rsidP="00DC6E33">
            <w:pPr>
              <w:ind w:left="-57" w:right="-113"/>
              <w:jc w:val="center"/>
              <w:rPr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549" w:type="dxa"/>
          </w:tcPr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внешних углов треугольника;</w:t>
            </w:r>
          </w:p>
          <w:p w:rsidR="006E107F" w:rsidRPr="00F006BD" w:rsidRDefault="006E107F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умму углов треугольника</w:t>
            </w:r>
          </w:p>
        </w:tc>
        <w:tc>
          <w:tcPr>
            <w:tcW w:w="2675" w:type="dxa"/>
          </w:tcPr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ходить внешний угол треугольника</w:t>
            </w:r>
          </w:p>
          <w:p w:rsidR="006E107F" w:rsidRPr="00F006BD" w:rsidRDefault="006E107F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ходить углы треугольника</w:t>
            </w:r>
          </w:p>
        </w:tc>
        <w:tc>
          <w:tcPr>
            <w:tcW w:w="2388" w:type="dxa"/>
          </w:tcPr>
          <w:p w:rsidR="006E107F" w:rsidRPr="00F006BD" w:rsidRDefault="006E107F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делять условия задачи, соотносить условия задачи с имеющимися знаниями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Остроугольный, прямоугольный и тупоугол</w:t>
            </w:r>
            <w:r w:rsidRPr="006D7784">
              <w:rPr>
                <w:sz w:val="20"/>
                <w:szCs w:val="20"/>
              </w:rPr>
              <w:t>ь</w:t>
            </w:r>
            <w:r w:rsidRPr="006D7784">
              <w:rPr>
                <w:sz w:val="20"/>
                <w:szCs w:val="20"/>
              </w:rPr>
              <w:t xml:space="preserve">ный треугольники. 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9354A4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30670B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tabs>
                <w:tab w:val="left" w:pos="459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: о</w:t>
            </w:r>
            <w:r w:rsidRPr="00F006BD">
              <w:rPr>
                <w:bCs w:val="0"/>
                <w:sz w:val="20"/>
                <w:szCs w:val="20"/>
              </w:rPr>
              <w:t>строугол</w:t>
            </w:r>
            <w:r w:rsidRPr="00F006BD">
              <w:rPr>
                <w:bCs w:val="0"/>
                <w:sz w:val="20"/>
                <w:szCs w:val="20"/>
              </w:rPr>
              <w:t>ь</w:t>
            </w:r>
            <w:r w:rsidRPr="00F006BD">
              <w:rPr>
                <w:bCs w:val="0"/>
                <w:sz w:val="20"/>
                <w:szCs w:val="20"/>
              </w:rPr>
              <w:t>ный, прямоугольный и тупоугольный треугольники</w:t>
            </w: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треугольники; вычислять градусные меры углов</w:t>
            </w: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обобщения и выводы,</w:t>
            </w:r>
            <w:r>
              <w:rPr>
                <w:bCs w:val="0"/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сравнивать, анализировать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Зависимость между величинам сторон и углов треугольника.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2.03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зависимость между велич</w:t>
            </w:r>
            <w:r w:rsidRPr="00F006BD">
              <w:rPr>
                <w:bCs w:val="0"/>
                <w:sz w:val="20"/>
                <w:szCs w:val="20"/>
              </w:rPr>
              <w:t>и</w:t>
            </w:r>
            <w:r w:rsidRPr="00F006BD">
              <w:rPr>
                <w:bCs w:val="0"/>
                <w:sz w:val="20"/>
                <w:szCs w:val="20"/>
              </w:rPr>
              <w:t>нам сторон и углов тр</w:t>
            </w:r>
            <w:r w:rsidRPr="00F006BD">
              <w:rPr>
                <w:bCs w:val="0"/>
                <w:sz w:val="20"/>
                <w:szCs w:val="20"/>
              </w:rPr>
              <w:t>е</w:t>
            </w:r>
            <w:r w:rsidRPr="00F006BD">
              <w:rPr>
                <w:bCs w:val="0"/>
                <w:sz w:val="20"/>
                <w:szCs w:val="20"/>
              </w:rPr>
              <w:t>угольника</w:t>
            </w: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</w:t>
            </w:r>
            <w:r w:rsidRPr="00F006BD">
              <w:rPr>
                <w:bCs w:val="0"/>
                <w:sz w:val="20"/>
                <w:szCs w:val="20"/>
              </w:rPr>
              <w:t xml:space="preserve"> зависимость между величинам сторон и углов треугольника</w:t>
            </w: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делать обобщения и выводы; </w:t>
            </w:r>
            <w:r w:rsidRPr="00F006BD">
              <w:rPr>
                <w:sz w:val="20"/>
                <w:szCs w:val="20"/>
              </w:rPr>
              <w:t>сравнивать, анализировать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 по теме «Соотношение между сторонами и углами треугольника»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9.03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равнобедренн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го треугольника;</w:t>
            </w: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признак равнобедренного треугольника.</w:t>
            </w: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именение признака равн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бедренного треугольника.</w:t>
            </w: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аходить нужные взаим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связи, выделять условие задачи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Неравенство треугольника. 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.04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неравенство треугольника. </w:t>
            </w: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именять неравенство треугольника</w:t>
            </w: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умозаключения и выводы, сопоставления и сравнения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на неравенство треугольника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неравенство треугольника</w:t>
            </w: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применять неравенство треугольника</w:t>
            </w: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умозаключения и выводы, сопоставления и сравнения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 xml:space="preserve">Контрольная работа по теме «Соотношение между сторонами и углами треугольника»  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3.04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соотношение между стор</w:t>
            </w:r>
            <w:r w:rsidRPr="00F006BD">
              <w:rPr>
                <w:bCs w:val="0"/>
                <w:sz w:val="20"/>
                <w:szCs w:val="20"/>
              </w:rPr>
              <w:t>о</w:t>
            </w:r>
            <w:r w:rsidRPr="00F006BD">
              <w:rPr>
                <w:bCs w:val="0"/>
                <w:sz w:val="20"/>
                <w:szCs w:val="20"/>
              </w:rPr>
              <w:t>нами и углами треугольника</w:t>
            </w: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применять </w:t>
            </w:r>
            <w:r w:rsidRPr="00F006BD">
              <w:rPr>
                <w:bCs w:val="0"/>
                <w:sz w:val="20"/>
                <w:szCs w:val="20"/>
              </w:rPr>
              <w:t>соотношение между сторонами и углами треугольника</w:t>
            </w: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 контрольной работы. Прямоугольные треугольники. Свойства прямоугольных тр</w:t>
            </w:r>
            <w:r w:rsidRPr="006D7784">
              <w:rPr>
                <w:sz w:val="20"/>
                <w:szCs w:val="20"/>
              </w:rPr>
              <w:t>е</w:t>
            </w:r>
            <w:r w:rsidRPr="006D7784">
              <w:rPr>
                <w:sz w:val="20"/>
                <w:szCs w:val="20"/>
              </w:rPr>
              <w:t>угольников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AA0C9F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tabs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рямоугольн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го треугольника;</w:t>
            </w:r>
            <w:r w:rsidRPr="00F006BD">
              <w:rPr>
                <w:b/>
                <w:bCs w:val="0"/>
                <w:i/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свойства прямоугольных треугольн</w:t>
            </w:r>
            <w:r w:rsidRPr="00F006BD">
              <w:rPr>
                <w:bCs w:val="0"/>
                <w:sz w:val="20"/>
                <w:szCs w:val="20"/>
              </w:rPr>
              <w:t>и</w:t>
            </w:r>
            <w:r w:rsidRPr="00F006BD">
              <w:rPr>
                <w:bCs w:val="0"/>
                <w:sz w:val="20"/>
                <w:szCs w:val="20"/>
              </w:rPr>
              <w:t>ков</w:t>
            </w:r>
          </w:p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9354A4" w:rsidRPr="00F006BD" w:rsidRDefault="009354A4" w:rsidP="008F76FC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ять прямоугольные треугольники; строить треугольники</w:t>
            </w:r>
            <w:r>
              <w:rPr>
                <w:sz w:val="20"/>
                <w:szCs w:val="20"/>
              </w:rPr>
              <w:t xml:space="preserve">; применять </w:t>
            </w:r>
            <w:r w:rsidRPr="00F006BD">
              <w:rPr>
                <w:bCs w:val="0"/>
                <w:sz w:val="20"/>
                <w:szCs w:val="20"/>
              </w:rPr>
              <w:t>свойства прямоугольных треугольников</w:t>
            </w:r>
            <w:r>
              <w:rPr>
                <w:bCs w:val="0"/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аккуратно выполнять рисунки; рационально использовать лист бумаги</w:t>
            </w:r>
          </w:p>
          <w:p w:rsidR="009354A4" w:rsidRPr="00F006BD" w:rsidRDefault="009354A4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9354A4" w:rsidRPr="006D7784" w:rsidTr="00A00844">
        <w:trPr>
          <w:trHeight w:val="285"/>
        </w:trPr>
        <w:tc>
          <w:tcPr>
            <w:tcW w:w="437" w:type="dxa"/>
            <w:vAlign w:val="center"/>
          </w:tcPr>
          <w:p w:rsidR="009354A4" w:rsidRPr="006D7784" w:rsidRDefault="009354A4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9354A4" w:rsidRPr="006D7784" w:rsidRDefault="009354A4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ризнаки равенства прямоугольных треугол</w:t>
            </w:r>
            <w:r w:rsidRPr="006D7784">
              <w:rPr>
                <w:sz w:val="20"/>
                <w:szCs w:val="20"/>
              </w:rPr>
              <w:t>ь</w:t>
            </w:r>
            <w:r w:rsidRPr="006D7784">
              <w:rPr>
                <w:sz w:val="20"/>
                <w:szCs w:val="20"/>
              </w:rPr>
              <w:lastRenderedPageBreak/>
              <w:t xml:space="preserve">ников. </w:t>
            </w:r>
          </w:p>
        </w:tc>
        <w:tc>
          <w:tcPr>
            <w:tcW w:w="547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757" w:type="dxa"/>
            <w:gridSpan w:val="2"/>
          </w:tcPr>
          <w:p w:rsidR="009354A4" w:rsidRPr="006D7784" w:rsidRDefault="009354A4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18" w:type="dxa"/>
          </w:tcPr>
          <w:p w:rsidR="009354A4" w:rsidRPr="006D7784" w:rsidRDefault="009354A4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9354A4" w:rsidRPr="009354A4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9354A4" w:rsidRPr="009354A4" w:rsidRDefault="009354A4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войства и признаки </w:t>
            </w:r>
            <w:r w:rsidRPr="00F006BD">
              <w:rPr>
                <w:sz w:val="20"/>
                <w:szCs w:val="20"/>
              </w:rPr>
              <w:lastRenderedPageBreak/>
              <w:t>равенства прямоугольных треугольников</w:t>
            </w:r>
          </w:p>
        </w:tc>
        <w:tc>
          <w:tcPr>
            <w:tcW w:w="2675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lastRenderedPageBreak/>
              <w:t xml:space="preserve"> применять свойства и </w:t>
            </w:r>
            <w:r w:rsidRPr="00F006BD">
              <w:rPr>
                <w:sz w:val="20"/>
                <w:szCs w:val="20"/>
              </w:rPr>
              <w:lastRenderedPageBreak/>
              <w:t>признаки  при решении задач</w:t>
            </w:r>
          </w:p>
        </w:tc>
        <w:tc>
          <w:tcPr>
            <w:tcW w:w="2388" w:type="dxa"/>
          </w:tcPr>
          <w:p w:rsidR="009354A4" w:rsidRPr="00F006BD" w:rsidRDefault="009354A4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lastRenderedPageBreak/>
              <w:t xml:space="preserve"> аккуратно выполнять </w:t>
            </w:r>
            <w:r w:rsidRPr="00F006BD">
              <w:rPr>
                <w:bCs w:val="0"/>
                <w:sz w:val="20"/>
                <w:szCs w:val="20"/>
              </w:rPr>
              <w:lastRenderedPageBreak/>
              <w:t>рисунки к задачам.</w:t>
            </w:r>
          </w:p>
          <w:p w:rsidR="009354A4" w:rsidRPr="00F006BD" w:rsidRDefault="009354A4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асстояние от точки до прямой. Расстояние между параллельными прямыми. Перпендик</w:t>
            </w:r>
            <w:r w:rsidRPr="006D7784">
              <w:rPr>
                <w:sz w:val="20"/>
                <w:szCs w:val="20"/>
              </w:rPr>
              <w:t>у</w:t>
            </w:r>
            <w:r w:rsidRPr="006D7784">
              <w:rPr>
                <w:sz w:val="20"/>
                <w:szCs w:val="20"/>
              </w:rPr>
              <w:t>ляр и наклонная к прямой.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6D7784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9354A4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9354A4" w:rsidRDefault="00A33B40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расстояния  от точки до прямой и рассто</w:t>
            </w:r>
            <w:r w:rsidRPr="00F006BD">
              <w:rPr>
                <w:sz w:val="20"/>
                <w:szCs w:val="20"/>
              </w:rPr>
              <w:t>я</w:t>
            </w:r>
            <w:r w:rsidRPr="00F006BD">
              <w:rPr>
                <w:sz w:val="20"/>
                <w:szCs w:val="20"/>
              </w:rPr>
              <w:t>ния между прямыми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находить данные расстояния на рисунках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F006BD">
              <w:rPr>
                <w:b/>
                <w:bCs w:val="0"/>
                <w:sz w:val="20"/>
                <w:szCs w:val="20"/>
              </w:rPr>
              <w:t xml:space="preserve"> </w:t>
            </w:r>
            <w:r w:rsidRPr="00F006BD">
              <w:rPr>
                <w:bCs w:val="0"/>
                <w:sz w:val="20"/>
                <w:szCs w:val="20"/>
              </w:rPr>
              <w:t>аккуратно выполнять рисунки к задачам</w:t>
            </w:r>
          </w:p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строение треугольника по трем его элеме</w:t>
            </w:r>
            <w:r w:rsidRPr="006D7784">
              <w:rPr>
                <w:sz w:val="20"/>
                <w:szCs w:val="20"/>
              </w:rPr>
              <w:t>н</w:t>
            </w:r>
            <w:r w:rsidRPr="006D7784">
              <w:rPr>
                <w:sz w:val="20"/>
                <w:szCs w:val="20"/>
              </w:rPr>
              <w:t xml:space="preserve">там.  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6D7784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9354A4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9354A4" w:rsidRDefault="00A33B40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ризнаки равенства тр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угольников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треугольник по 3-ем  его элементам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аккуратно выполнять рисунки к задачам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AE617C" w:rsidRDefault="00A33B40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AE617C">
              <w:rPr>
                <w:sz w:val="20"/>
                <w:szCs w:val="20"/>
              </w:rPr>
              <w:t>Построение треугольника по двум сторонам и углу между ними</w:t>
            </w:r>
          </w:p>
        </w:tc>
        <w:tc>
          <w:tcPr>
            <w:tcW w:w="547" w:type="dxa"/>
          </w:tcPr>
          <w:p w:rsidR="00A33B40" w:rsidRPr="00AE617C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AE617C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AE617C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AE617C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9354A4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9354A4" w:rsidRDefault="00A33B40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сновные задачи на п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строение.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выполнять построение с помощью циркуля, транспо</w:t>
            </w:r>
            <w:r w:rsidRPr="00F006BD">
              <w:rPr>
                <w:sz w:val="20"/>
                <w:szCs w:val="20"/>
              </w:rPr>
              <w:t>р</w:t>
            </w:r>
            <w:r w:rsidRPr="00F006BD">
              <w:rPr>
                <w:sz w:val="20"/>
                <w:szCs w:val="20"/>
              </w:rPr>
              <w:t>тира и линейки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бобщать и систематиз</w:t>
            </w:r>
            <w:r w:rsidRPr="00F006BD">
              <w:rPr>
                <w:bCs w:val="0"/>
                <w:sz w:val="20"/>
                <w:szCs w:val="20"/>
              </w:rPr>
              <w:t>и</w:t>
            </w:r>
            <w:r w:rsidRPr="00F006BD">
              <w:rPr>
                <w:bCs w:val="0"/>
                <w:sz w:val="20"/>
                <w:szCs w:val="20"/>
              </w:rPr>
              <w:t>ровать изученный матер</w:t>
            </w:r>
            <w:r w:rsidRPr="00F006BD">
              <w:rPr>
                <w:bCs w:val="0"/>
                <w:sz w:val="20"/>
                <w:szCs w:val="20"/>
              </w:rPr>
              <w:t>и</w:t>
            </w:r>
            <w:r w:rsidRPr="00F006BD">
              <w:rPr>
                <w:bCs w:val="0"/>
                <w:sz w:val="20"/>
                <w:szCs w:val="20"/>
              </w:rPr>
              <w:t>ал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AE617C" w:rsidRDefault="00A33B40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AE617C">
              <w:rPr>
                <w:sz w:val="20"/>
                <w:szCs w:val="20"/>
              </w:rPr>
              <w:t>Построение треугольника по стороне и двум прилежащим к ней углам.</w:t>
            </w:r>
          </w:p>
        </w:tc>
        <w:tc>
          <w:tcPr>
            <w:tcW w:w="547" w:type="dxa"/>
          </w:tcPr>
          <w:p w:rsidR="00A33B40" w:rsidRPr="00AE617C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AE617C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AE617C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AE617C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A33B40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алгоритм построения треугольника по стороне и двум прилежащим к ней углам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треугольник по стороне и двум прилежащим к ней углам;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развивать умение ясно, логично и точно излагать свои мысли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tabs>
                <w:tab w:val="left" w:pos="3437"/>
              </w:tabs>
              <w:ind w:left="-57" w:right="-113"/>
              <w:rPr>
                <w:i/>
                <w:iCs/>
                <w:sz w:val="20"/>
                <w:szCs w:val="20"/>
              </w:rPr>
            </w:pPr>
            <w:r w:rsidRPr="006D7784">
              <w:rPr>
                <w:i/>
                <w:iCs/>
                <w:sz w:val="20"/>
                <w:szCs w:val="20"/>
              </w:rPr>
              <w:t>Построение треугольника по трем сторонам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6D7784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9354A4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9354A4" w:rsidRDefault="00A33B40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сновные задачи на п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строение; алгоритм постро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 xml:space="preserve">ния 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треугольник по 3-ем  его элементам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аккуратно выполнять рисунки к задачам</w:t>
            </w:r>
          </w:p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tabs>
                <w:tab w:val="left" w:pos="3437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по теме «Прямоугольные треугольники»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6D7784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9354A4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9354A4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рямоугольн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го треугольника; свойства прямоугольного треугольн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ка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свойства прям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угольного треугольника при решении задач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обобщать и систем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изировать изученный материал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tabs>
                <w:tab w:val="left" w:pos="3437"/>
              </w:tabs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по теме «Прямоугол</w:t>
            </w:r>
            <w:r w:rsidRPr="006D7784">
              <w:rPr>
                <w:b/>
                <w:sz w:val="20"/>
                <w:szCs w:val="20"/>
              </w:rPr>
              <w:t>ь</w:t>
            </w:r>
            <w:r w:rsidRPr="006D7784">
              <w:rPr>
                <w:b/>
                <w:sz w:val="20"/>
                <w:szCs w:val="20"/>
              </w:rPr>
              <w:t xml:space="preserve">ные треугольники» 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A33B40" w:rsidRPr="006D7784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6.04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рямоугольн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го треугольника; свойства прямоугольного треугольн</w:t>
            </w:r>
            <w:r w:rsidRPr="00F006BD">
              <w:rPr>
                <w:sz w:val="20"/>
                <w:szCs w:val="20"/>
              </w:rPr>
              <w:t>и</w:t>
            </w:r>
            <w:r w:rsidRPr="00F006BD">
              <w:rPr>
                <w:sz w:val="20"/>
                <w:szCs w:val="20"/>
              </w:rPr>
              <w:t>ка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свойства прям</w:t>
            </w:r>
            <w:r w:rsidRPr="00F006BD">
              <w:rPr>
                <w:sz w:val="20"/>
                <w:szCs w:val="20"/>
              </w:rPr>
              <w:t>о</w:t>
            </w:r>
            <w:r w:rsidRPr="00F006BD">
              <w:rPr>
                <w:sz w:val="20"/>
                <w:szCs w:val="20"/>
              </w:rPr>
              <w:t>угольного треугольника при решении задач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A33B40" w:rsidRPr="006D7784" w:rsidTr="00281CA1">
        <w:trPr>
          <w:trHeight w:val="285"/>
        </w:trPr>
        <w:tc>
          <w:tcPr>
            <w:tcW w:w="15747" w:type="dxa"/>
            <w:gridSpan w:val="11"/>
          </w:tcPr>
          <w:p w:rsidR="00A33B40" w:rsidRPr="006D7784" w:rsidRDefault="00A33B40" w:rsidP="00DC6E33">
            <w:pPr>
              <w:pStyle w:val="ab"/>
              <w:numPr>
                <w:ilvl w:val="0"/>
                <w:numId w:val="20"/>
              </w:numPr>
              <w:ind w:left="-57" w:right="-113"/>
              <w:jc w:val="center"/>
              <w:rPr>
                <w:b/>
                <w:bCs w:val="0"/>
                <w:sz w:val="28"/>
                <w:szCs w:val="28"/>
              </w:rPr>
            </w:pPr>
            <w:r w:rsidRPr="006D7784">
              <w:rPr>
                <w:b/>
                <w:sz w:val="24"/>
                <w:szCs w:val="24"/>
              </w:rPr>
              <w:t>Системы линейных уравнений – 17 часов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 Анализ контрольной работы Уравнение с двумя переменными. Решение уравнения с двумя переменными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A33B40" w:rsidRPr="00DB636B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уравнения с двумя переменными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ешать уравнения с двумя переменными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tabs>
                <w:tab w:val="left" w:pos="307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именять полученные теоретические сведения при решении задач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Выражение из линейного уравнения одной переменной через другую.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A33B40" w:rsidRPr="00DB636B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алгоритм </w:t>
            </w:r>
            <w:r w:rsidRPr="00F006BD">
              <w:rPr>
                <w:bCs w:val="0"/>
                <w:sz w:val="20"/>
                <w:szCs w:val="20"/>
              </w:rPr>
              <w:t>выражения из линейного уравнения одной переменной через другую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выражать  из линейного уравнения одну  переменную  через другую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лать умозаключения и выводы, работать с учебником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0D4F04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0D4F04">
              <w:rPr>
                <w:sz w:val="20"/>
                <w:szCs w:val="20"/>
              </w:rPr>
              <w:t>График линейного уравнения  с двумя переме</w:t>
            </w:r>
            <w:r w:rsidRPr="000D4F04">
              <w:rPr>
                <w:sz w:val="20"/>
                <w:szCs w:val="20"/>
              </w:rPr>
              <w:t>н</w:t>
            </w:r>
            <w:r w:rsidRPr="000D4F04">
              <w:rPr>
                <w:sz w:val="20"/>
                <w:szCs w:val="20"/>
              </w:rPr>
              <w:t>ными</w:t>
            </w:r>
          </w:p>
        </w:tc>
        <w:tc>
          <w:tcPr>
            <w:tcW w:w="547" w:type="dxa"/>
          </w:tcPr>
          <w:p w:rsidR="00A33B40" w:rsidRPr="000D4F04" w:rsidRDefault="00A33B40" w:rsidP="00DC6E33">
            <w:pPr>
              <w:ind w:left="-57" w:right="-113"/>
              <w:jc w:val="center"/>
            </w:pPr>
            <w:r w:rsidRPr="000D4F04">
              <w:t>1</w:t>
            </w:r>
          </w:p>
        </w:tc>
        <w:tc>
          <w:tcPr>
            <w:tcW w:w="757" w:type="dxa"/>
            <w:gridSpan w:val="2"/>
          </w:tcPr>
          <w:p w:rsidR="00A33B40" w:rsidRPr="000D4F04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0D4F04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оритм построения графика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tabs>
                <w:tab w:val="left" w:pos="286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роить график с двумя переменными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pStyle w:val="ab"/>
              <w:ind w:left="-57" w:right="-113"/>
              <w:jc w:val="left"/>
              <w:rPr>
                <w:bCs w:val="0"/>
              </w:rPr>
            </w:pPr>
            <w:r>
              <w:rPr>
                <w:bCs w:val="0"/>
              </w:rPr>
              <w:t>анализировать условие и требования задачи</w:t>
            </w: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остроение графика линейного уравнения с двумя переменными. 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A33B40" w:rsidRPr="00DB636B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A3618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D7002A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алгоритм построения  </w:t>
            </w:r>
            <w:r w:rsidRPr="00F006BD">
              <w:rPr>
                <w:bCs w:val="0"/>
                <w:sz w:val="20"/>
                <w:szCs w:val="20"/>
              </w:rPr>
              <w:t>графика линейного уравн</w:t>
            </w:r>
            <w:r w:rsidRPr="00F006BD">
              <w:rPr>
                <w:bCs w:val="0"/>
                <w:sz w:val="20"/>
                <w:szCs w:val="20"/>
              </w:rPr>
              <w:t>е</w:t>
            </w:r>
            <w:r w:rsidRPr="00F006BD">
              <w:rPr>
                <w:bCs w:val="0"/>
                <w:sz w:val="20"/>
                <w:szCs w:val="20"/>
              </w:rPr>
              <w:t>ния с двумя переменными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строение</w:t>
            </w:r>
          </w:p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графика линейного уравнения с двумя переменными.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аккуратно выполнять рисунки к задачам</w:t>
            </w:r>
          </w:p>
          <w:p w:rsidR="00A33B40" w:rsidRPr="00F006BD" w:rsidRDefault="00A33B40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A33B40" w:rsidRPr="006D7784" w:rsidTr="00A00844">
        <w:trPr>
          <w:trHeight w:val="285"/>
        </w:trPr>
        <w:tc>
          <w:tcPr>
            <w:tcW w:w="437" w:type="dxa"/>
            <w:vAlign w:val="center"/>
          </w:tcPr>
          <w:p w:rsidR="00A33B40" w:rsidRPr="006D7784" w:rsidRDefault="00A33B40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A33B40" w:rsidRPr="006D7784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Использование графиков функций для решения уравнений.</w:t>
            </w:r>
          </w:p>
        </w:tc>
        <w:tc>
          <w:tcPr>
            <w:tcW w:w="547" w:type="dxa"/>
          </w:tcPr>
          <w:p w:rsidR="00A33B40" w:rsidRPr="006D7784" w:rsidRDefault="00A33B40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A33B40" w:rsidRPr="00DB636B" w:rsidRDefault="00A33B40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718" w:type="dxa"/>
          </w:tcPr>
          <w:p w:rsidR="00A33B40" w:rsidRPr="006D7784" w:rsidRDefault="00A33B40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A33B40" w:rsidRPr="00A33B40" w:rsidRDefault="00A33B40" w:rsidP="00A3618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A33B40" w:rsidRPr="00A33B40" w:rsidRDefault="00A33B40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определение графика линейного уравнения с двумя переменными</w:t>
            </w:r>
          </w:p>
        </w:tc>
        <w:tc>
          <w:tcPr>
            <w:tcW w:w="2675" w:type="dxa"/>
          </w:tcPr>
          <w:p w:rsidR="00A33B40" w:rsidRPr="00F006BD" w:rsidRDefault="00A33B40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строить график линейного уравнения с двумя переме</w:t>
            </w:r>
            <w:r w:rsidRPr="00F006BD">
              <w:rPr>
                <w:sz w:val="20"/>
                <w:szCs w:val="20"/>
              </w:rPr>
              <w:t>н</w:t>
            </w:r>
            <w:r w:rsidRPr="00F006BD">
              <w:rPr>
                <w:sz w:val="20"/>
                <w:szCs w:val="20"/>
              </w:rPr>
              <w:t>ными</w:t>
            </w:r>
          </w:p>
        </w:tc>
        <w:tc>
          <w:tcPr>
            <w:tcW w:w="2388" w:type="dxa"/>
          </w:tcPr>
          <w:p w:rsidR="00A33B40" w:rsidRPr="00F006BD" w:rsidRDefault="00A33B40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действовать по определе</w:t>
            </w:r>
            <w:r w:rsidRPr="00F006BD">
              <w:rPr>
                <w:bCs w:val="0"/>
                <w:sz w:val="20"/>
                <w:szCs w:val="20"/>
              </w:rPr>
              <w:t>н</w:t>
            </w:r>
            <w:r w:rsidRPr="00F006BD">
              <w:rPr>
                <w:bCs w:val="0"/>
                <w:sz w:val="20"/>
                <w:szCs w:val="20"/>
              </w:rPr>
              <w:t>ному плану, инструкции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истема уравнений. Решение системы.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A36184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онятие системы линейных уравнений с двумя переме</w:t>
            </w:r>
            <w:r w:rsidRPr="00F006BD">
              <w:rPr>
                <w:sz w:val="20"/>
                <w:szCs w:val="20"/>
              </w:rPr>
              <w:t>н</w:t>
            </w:r>
            <w:r w:rsidRPr="00F006BD">
              <w:rPr>
                <w:sz w:val="20"/>
                <w:szCs w:val="20"/>
              </w:rPr>
              <w:t>ными её решения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находить решения системы уравнений подставляя пару чисел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истема двух линейных уравнений с двумя переменными. Использование графиков фун</w:t>
            </w:r>
            <w:r w:rsidRPr="006D7784">
              <w:rPr>
                <w:sz w:val="20"/>
                <w:szCs w:val="20"/>
              </w:rPr>
              <w:t>к</w:t>
            </w:r>
            <w:r w:rsidRPr="006D7784">
              <w:rPr>
                <w:sz w:val="20"/>
                <w:szCs w:val="20"/>
              </w:rPr>
              <w:t>ций для решения систем уравнений.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30670B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понятие системы линейных уравнений с двумя переме</w:t>
            </w:r>
            <w:r w:rsidRPr="00F006BD">
              <w:rPr>
                <w:sz w:val="20"/>
                <w:szCs w:val="20"/>
              </w:rPr>
              <w:t>н</w:t>
            </w:r>
            <w:r w:rsidRPr="00F006BD">
              <w:rPr>
                <w:sz w:val="20"/>
                <w:szCs w:val="20"/>
              </w:rPr>
              <w:t>ными её решения, графич</w:t>
            </w:r>
            <w:r w:rsidRPr="00F006BD">
              <w:rPr>
                <w:sz w:val="20"/>
                <w:szCs w:val="20"/>
              </w:rPr>
              <w:t>е</w:t>
            </w:r>
            <w:r w:rsidRPr="00F006BD">
              <w:rPr>
                <w:sz w:val="20"/>
                <w:szCs w:val="20"/>
              </w:rPr>
              <w:t>ский способ решения систем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линейных уравнений с двумя переменными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аккуратно выполнять рисунки к задачам.</w:t>
            </w:r>
          </w:p>
          <w:p w:rsidR="00D7002A" w:rsidRPr="00F006BD" w:rsidRDefault="00D7002A" w:rsidP="00DC6E33">
            <w:pPr>
              <w:tabs>
                <w:tab w:val="left" w:pos="307"/>
              </w:tabs>
              <w:ind w:left="-57" w:right="-113"/>
              <w:rPr>
                <w:sz w:val="20"/>
                <w:szCs w:val="20"/>
              </w:rPr>
            </w:pPr>
          </w:p>
          <w:p w:rsidR="00D7002A" w:rsidRPr="00F006BD" w:rsidRDefault="00D7002A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tabs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Способ подстановки.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что такое способ подст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овки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способом подстановки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использовать алгоритм при решении различных задач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систем способом подстановки.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алгоритм решения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системы способом подстановки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использовать алгоритм при решении различных задач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Способ сложения. 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30.04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что такое способ уравнив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ия коэффициентов;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</w:rPr>
              <w:t xml:space="preserve"> что такое способ подст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овки.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линейных уравнений способом сложения;</w:t>
            </w:r>
            <w:r>
              <w:rPr>
                <w:sz w:val="20"/>
                <w:szCs w:val="20"/>
                <w:lang w:val="tt-RU"/>
              </w:rPr>
              <w:t xml:space="preserve"> </w:t>
            </w:r>
            <w:r w:rsidRPr="00F006BD">
              <w:rPr>
                <w:sz w:val="20"/>
                <w:szCs w:val="20"/>
                <w:lang w:val="tt-RU"/>
              </w:rPr>
              <w:t xml:space="preserve"> решать системы способом подстановки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азвивать вычислител</w:t>
            </w:r>
            <w:r w:rsidRPr="00F006BD">
              <w:rPr>
                <w:sz w:val="20"/>
                <w:szCs w:val="20"/>
              </w:rPr>
              <w:t>ь</w:t>
            </w:r>
            <w:r w:rsidRPr="00F006BD">
              <w:rPr>
                <w:sz w:val="20"/>
                <w:szCs w:val="20"/>
              </w:rPr>
              <w:t>ные навыки, логически мыслить, находить рациональные решения; устанавливать взаимосвязи между величинами.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систем способом подстановки и алгебраическим сложением.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.05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</w:rPr>
              <w:t xml:space="preserve"> что такое способ 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уравнив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ия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 xml:space="preserve"> коэффициентов;  что такое способ подстановки.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линейных уравнений способом сложения; решать системы способом подстановки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азвивать 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вычислител</w:t>
            </w:r>
            <w:r w:rsidRPr="00F006BD">
              <w:rPr>
                <w:sz w:val="20"/>
                <w:szCs w:val="20"/>
              </w:rPr>
              <w:t>ь</w:t>
            </w:r>
            <w:r w:rsidRPr="00F006BD">
              <w:rPr>
                <w:sz w:val="20"/>
                <w:szCs w:val="20"/>
              </w:rPr>
              <w:t>ные навыки, логически мыслить, находить рациональные решения;</w:t>
            </w:r>
          </w:p>
          <w:p w:rsidR="00D7002A" w:rsidRPr="00F006BD" w:rsidRDefault="00D7002A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устанавливать взаимосв</w:t>
            </w:r>
            <w:r w:rsidRPr="00F006BD">
              <w:rPr>
                <w:sz w:val="20"/>
                <w:szCs w:val="20"/>
              </w:rPr>
              <w:t>я</w:t>
            </w:r>
            <w:r w:rsidRPr="00F006BD">
              <w:rPr>
                <w:sz w:val="20"/>
                <w:szCs w:val="20"/>
              </w:rPr>
              <w:t>зи между величинами.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лгоритм решения задач с помощью систем линейных уравнений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A33B40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пособы решения систем уравнений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изученные спос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бы при решении задач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вивать способность брать на себя инициативу в организации совместных действий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Решение задач с помощью систем линейных уравнений. 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что такое способ </w:t>
            </w:r>
            <w:r>
              <w:rPr>
                <w:sz w:val="20"/>
                <w:szCs w:val="20"/>
              </w:rPr>
              <w:t xml:space="preserve"> у</w:t>
            </w:r>
            <w:r w:rsidRPr="00F006BD">
              <w:rPr>
                <w:sz w:val="20"/>
                <w:szCs w:val="20"/>
              </w:rPr>
              <w:t>равнив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ия коэффициентов;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</w:rPr>
              <w:t xml:space="preserve">что такое способ </w:t>
            </w:r>
            <w:r>
              <w:rPr>
                <w:sz w:val="20"/>
                <w:szCs w:val="20"/>
              </w:rPr>
              <w:t>п</w:t>
            </w:r>
            <w:r w:rsidRPr="00F006BD">
              <w:rPr>
                <w:sz w:val="20"/>
                <w:szCs w:val="20"/>
              </w:rPr>
              <w:t>одстано</w:t>
            </w:r>
            <w:r w:rsidRPr="00F006BD">
              <w:rPr>
                <w:sz w:val="20"/>
                <w:szCs w:val="20"/>
              </w:rPr>
              <w:t>в</w:t>
            </w:r>
            <w:r w:rsidRPr="00F006BD">
              <w:rPr>
                <w:sz w:val="20"/>
                <w:szCs w:val="20"/>
              </w:rPr>
              <w:t>ки.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линейных уравнений способом сложения;</w:t>
            </w:r>
            <w:r>
              <w:rPr>
                <w:sz w:val="20"/>
                <w:szCs w:val="20"/>
                <w:lang w:val="tt-RU"/>
              </w:rPr>
              <w:t xml:space="preserve"> </w:t>
            </w:r>
            <w:r w:rsidRPr="00F006BD">
              <w:rPr>
                <w:sz w:val="20"/>
                <w:szCs w:val="20"/>
                <w:lang w:val="tt-RU"/>
              </w:rPr>
              <w:t xml:space="preserve"> решать системы способом подстановки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азвивать вычислител</w:t>
            </w:r>
            <w:r w:rsidRPr="00F006BD">
              <w:rPr>
                <w:sz w:val="20"/>
                <w:szCs w:val="20"/>
              </w:rPr>
              <w:t>ь</w:t>
            </w:r>
            <w:r w:rsidRPr="00F006BD">
              <w:rPr>
                <w:sz w:val="20"/>
                <w:szCs w:val="20"/>
              </w:rPr>
              <w:t>ные навыки, логически мыслить, находить рациональные решения;</w:t>
            </w:r>
            <w:r>
              <w:rPr>
                <w:sz w:val="20"/>
                <w:szCs w:val="20"/>
              </w:rPr>
              <w:t xml:space="preserve"> </w:t>
            </w:r>
            <w:r w:rsidRPr="00F006BD">
              <w:rPr>
                <w:sz w:val="20"/>
                <w:szCs w:val="20"/>
              </w:rPr>
              <w:t>устанавливать взаимосвязи между величинами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Решение задач на движение с помощью систем линейных уравнений.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что такое способ уравнив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ия коэффициентов;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</w:rPr>
              <w:t xml:space="preserve"> что такое способ подст</w:t>
            </w:r>
            <w:r w:rsidRPr="00F006BD">
              <w:rPr>
                <w:sz w:val="20"/>
                <w:szCs w:val="20"/>
              </w:rPr>
              <w:t>а</w:t>
            </w:r>
            <w:r w:rsidRPr="00F006BD">
              <w:rPr>
                <w:sz w:val="20"/>
                <w:szCs w:val="20"/>
              </w:rPr>
              <w:t>новки.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линейных уравнений способом сложения;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  <w:lang w:val="tt-RU"/>
              </w:rPr>
              <w:t xml:space="preserve"> решать системы способом подстановки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 xml:space="preserve"> развивать вычислител</w:t>
            </w:r>
            <w:r w:rsidRPr="00F006BD">
              <w:rPr>
                <w:sz w:val="20"/>
                <w:szCs w:val="20"/>
              </w:rPr>
              <w:t>ь</w:t>
            </w:r>
            <w:r w:rsidRPr="00F006BD">
              <w:rPr>
                <w:sz w:val="20"/>
                <w:szCs w:val="20"/>
              </w:rPr>
              <w:t>ные навыки, логически мыслить, находить рациональные решения;</w:t>
            </w:r>
          </w:p>
          <w:p w:rsidR="00D7002A" w:rsidRPr="00F006BD" w:rsidRDefault="00D7002A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устанавливать взаимосвязи между величинами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B47B2F" w:rsidRDefault="00D7002A" w:rsidP="00DC6E33">
            <w:pPr>
              <w:ind w:left="-57" w:right="-113"/>
              <w:rPr>
                <w:sz w:val="20"/>
                <w:szCs w:val="20"/>
                <w:highlight w:val="yellow"/>
              </w:rPr>
            </w:pPr>
            <w:r w:rsidRPr="00B47B2F">
              <w:rPr>
                <w:sz w:val="20"/>
                <w:szCs w:val="20"/>
              </w:rPr>
              <w:t>Решение геометрических задач с помощью систем линейных уравнений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</w:rPr>
              <w:t>алгоритм решения задач с помощью систем уравнений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tt-RU"/>
              </w:rPr>
              <w:t xml:space="preserve">составлять системы уравнений, решать </w:t>
            </w:r>
            <w:r w:rsidRPr="00F006BD">
              <w:rPr>
                <w:sz w:val="20"/>
                <w:szCs w:val="20"/>
                <w:lang w:val="tt-RU"/>
              </w:rPr>
              <w:t>системы линейных уравнений способом сложения</w:t>
            </w:r>
            <w:r>
              <w:rPr>
                <w:sz w:val="20"/>
                <w:szCs w:val="20"/>
                <w:lang w:val="tt-RU"/>
              </w:rPr>
              <w:t>, с</w:t>
            </w:r>
            <w:r w:rsidRPr="00F006BD">
              <w:rPr>
                <w:sz w:val="20"/>
                <w:szCs w:val="20"/>
                <w:lang w:val="tt-RU"/>
              </w:rPr>
              <w:t>пособом подстановки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равнивать свой способ действия с эталоном; оценивать достигнутый результат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B47B2F" w:rsidRDefault="00D7002A" w:rsidP="00DC6E33">
            <w:pPr>
              <w:ind w:left="-57" w:right="-113"/>
              <w:rPr>
                <w:sz w:val="20"/>
                <w:szCs w:val="20"/>
                <w:highlight w:val="yellow"/>
              </w:rPr>
            </w:pPr>
            <w:r w:rsidRPr="00B47B2F">
              <w:rPr>
                <w:sz w:val="20"/>
                <w:szCs w:val="20"/>
              </w:rPr>
              <w:t xml:space="preserve">Обобщение по теме «Системы линейных </w:t>
            </w:r>
            <w:r w:rsidRPr="00B47B2F">
              <w:rPr>
                <w:sz w:val="20"/>
                <w:szCs w:val="20"/>
              </w:rPr>
              <w:lastRenderedPageBreak/>
              <w:t>уравнений»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lastRenderedPageBreak/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еоретические сведения по </w:t>
            </w:r>
            <w:r>
              <w:rPr>
                <w:sz w:val="20"/>
                <w:szCs w:val="20"/>
              </w:rPr>
              <w:lastRenderedPageBreak/>
              <w:t>теме «Системы уравнений»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рименять теорию на практ</w:t>
            </w:r>
            <w:r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lastRenderedPageBreak/>
              <w:t>ке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пределять последов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lastRenderedPageBreak/>
              <w:t>тельность промежуточных действий с учетом коне</w:t>
            </w:r>
            <w:r>
              <w:rPr>
                <w:sz w:val="20"/>
                <w:szCs w:val="20"/>
              </w:rPr>
              <w:t>ч</w:t>
            </w:r>
            <w:r>
              <w:rPr>
                <w:sz w:val="20"/>
                <w:szCs w:val="20"/>
              </w:rPr>
              <w:t>ного результата</w:t>
            </w:r>
          </w:p>
        </w:tc>
      </w:tr>
      <w:tr w:rsidR="00D7002A" w:rsidRPr="006D7784" w:rsidTr="00A00844">
        <w:trPr>
          <w:trHeight w:val="272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Контрольная работа по теме «Системы линейных уравнений»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</w:pPr>
            <w:r>
              <w:t>1</w:t>
            </w:r>
          </w:p>
        </w:tc>
        <w:tc>
          <w:tcPr>
            <w:tcW w:w="757" w:type="dxa"/>
            <w:gridSpan w:val="2"/>
          </w:tcPr>
          <w:p w:rsidR="00D7002A" w:rsidRPr="00DB636B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DB636B">
              <w:rPr>
                <w:b/>
                <w:sz w:val="20"/>
                <w:szCs w:val="20"/>
              </w:rPr>
              <w:t>13.05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DC6E33">
            <w:pPr>
              <w:ind w:left="-57" w:right="-113"/>
              <w:jc w:val="center"/>
              <w:rPr>
                <w:bCs w:val="0"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пособы решения систем уравнений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ешать системы уравнений</w:t>
            </w:r>
            <w:r>
              <w:rPr>
                <w:sz w:val="20"/>
                <w:szCs w:val="20"/>
              </w:rPr>
              <w:t xml:space="preserve"> разными способами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</w:tc>
      </w:tr>
      <w:tr w:rsidR="00D7002A" w:rsidRPr="006D7784" w:rsidTr="00281CA1">
        <w:trPr>
          <w:trHeight w:val="285"/>
        </w:trPr>
        <w:tc>
          <w:tcPr>
            <w:tcW w:w="15747" w:type="dxa"/>
            <w:gridSpan w:val="11"/>
            <w:vAlign w:val="center"/>
          </w:tcPr>
          <w:p w:rsidR="00D7002A" w:rsidRPr="0030670B" w:rsidRDefault="00D7002A" w:rsidP="000D4F04">
            <w:pPr>
              <w:pStyle w:val="ab"/>
              <w:numPr>
                <w:ilvl w:val="0"/>
                <w:numId w:val="20"/>
              </w:numPr>
              <w:ind w:left="-57" w:right="-113"/>
              <w:jc w:val="center"/>
              <w:rPr>
                <w:b/>
                <w:bCs w:val="0"/>
              </w:rPr>
            </w:pPr>
            <w:r w:rsidRPr="0030670B">
              <w:rPr>
                <w:b/>
              </w:rPr>
              <w:t>Повторение – 14 часов</w:t>
            </w:r>
          </w:p>
        </w:tc>
      </w:tr>
      <w:tr w:rsidR="00D7002A" w:rsidRPr="006D7784" w:rsidTr="00A00844">
        <w:trPr>
          <w:trHeight w:val="334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Анализ контрольной работы. Повторение по теме «Прямая, отрезок, луч»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Pr="006D7784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прямой, отрезка и луча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троить прямую, отрезок и луч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 xml:space="preserve"> аккуратно выполнять рисунки к задачам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tabs>
                <w:tab w:val="left" w:pos="34"/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 xml:space="preserve">Повторение по теме «Выражения, тождества. Уравнения». 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Pr="006D7784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тождества, уравнения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преобразовывать выражения, тождества;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решать уравнения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ind w:left="-57" w:right="-113"/>
              <w:rPr>
                <w:bCs w:val="0"/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обобщать и систематиз</w:t>
            </w:r>
            <w:r w:rsidRPr="00F006BD">
              <w:rPr>
                <w:bCs w:val="0"/>
                <w:sz w:val="20"/>
                <w:szCs w:val="20"/>
              </w:rPr>
              <w:t>и</w:t>
            </w:r>
            <w:r w:rsidRPr="00F006BD">
              <w:rPr>
                <w:bCs w:val="0"/>
                <w:sz w:val="20"/>
                <w:szCs w:val="20"/>
              </w:rPr>
              <w:t>ровать изученный матер</w:t>
            </w:r>
            <w:r w:rsidRPr="00F006BD">
              <w:rPr>
                <w:bCs w:val="0"/>
                <w:sz w:val="20"/>
                <w:szCs w:val="20"/>
              </w:rPr>
              <w:t>и</w:t>
            </w:r>
            <w:r w:rsidRPr="00F006BD">
              <w:rPr>
                <w:bCs w:val="0"/>
                <w:sz w:val="20"/>
                <w:szCs w:val="20"/>
              </w:rPr>
              <w:t>ал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tabs>
                <w:tab w:val="left" w:pos="34"/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вторение по теме «Степень с натуральным показателем»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Pr="006D7784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определение степени</w:t>
            </w:r>
          </w:p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свойства степеней; пре</w:t>
            </w:r>
            <w:r w:rsidRPr="00F006BD">
              <w:rPr>
                <w:sz w:val="20"/>
                <w:szCs w:val="20"/>
              </w:rPr>
              <w:t>д</w:t>
            </w:r>
            <w:r w:rsidRPr="00F006BD">
              <w:rPr>
                <w:sz w:val="20"/>
                <w:szCs w:val="20"/>
              </w:rPr>
              <w:t>ставления числа в виде степени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ind w:left="-57" w:right="-113"/>
              <w:rPr>
                <w:sz w:val="20"/>
                <w:szCs w:val="20"/>
              </w:rPr>
            </w:pPr>
            <w:r w:rsidRPr="00F006BD">
              <w:rPr>
                <w:sz w:val="20"/>
                <w:szCs w:val="20"/>
              </w:rPr>
              <w:t>выполнять действия со степенями; представлять числа в виде степени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tabs>
                <w:tab w:val="left" w:pos="187"/>
                <w:tab w:val="num" w:pos="223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бирать наиболее эффективные способы решения задач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Pr="006D7784" w:rsidRDefault="00D7002A" w:rsidP="00DC6E33">
            <w:pPr>
              <w:tabs>
                <w:tab w:val="left" w:pos="34"/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Повторение по теме «Многочлены»</w:t>
            </w:r>
          </w:p>
        </w:tc>
        <w:tc>
          <w:tcPr>
            <w:tcW w:w="547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sz w:val="20"/>
                <w:szCs w:val="20"/>
              </w:rPr>
            </w:pPr>
            <w:r w:rsidRPr="006D7784"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Pr="006D7784" w:rsidRDefault="00D7002A" w:rsidP="00DC6E33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 w:rsidRPr="006D7784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718" w:type="dxa"/>
          </w:tcPr>
          <w:p w:rsidR="00D7002A" w:rsidRPr="006D7784" w:rsidRDefault="00D7002A" w:rsidP="00DC6E33">
            <w:pPr>
              <w:ind w:left="-57" w:right="-113"/>
              <w:jc w:val="center"/>
              <w:rPr>
                <w:bCs w:val="0"/>
              </w:rPr>
            </w:pPr>
          </w:p>
        </w:tc>
        <w:tc>
          <w:tcPr>
            <w:tcW w:w="718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Pr="00F006BD" w:rsidRDefault="00D7002A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авила действий с мног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членами</w:t>
            </w:r>
          </w:p>
        </w:tc>
        <w:tc>
          <w:tcPr>
            <w:tcW w:w="2675" w:type="dxa"/>
          </w:tcPr>
          <w:p w:rsidR="00D7002A" w:rsidRPr="00F006BD" w:rsidRDefault="00D7002A" w:rsidP="00DC6E33">
            <w:pPr>
              <w:shd w:val="clear" w:color="auto" w:fill="FFFFFF"/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правила при решении задач</w:t>
            </w:r>
          </w:p>
        </w:tc>
        <w:tc>
          <w:tcPr>
            <w:tcW w:w="2388" w:type="dxa"/>
          </w:tcPr>
          <w:p w:rsidR="00D7002A" w:rsidRPr="00F006BD" w:rsidRDefault="00D7002A" w:rsidP="00DC6E33">
            <w:pPr>
              <w:tabs>
                <w:tab w:val="left" w:pos="188"/>
              </w:tabs>
              <w:ind w:left="-57" w:right="-113"/>
              <w:rPr>
                <w:sz w:val="20"/>
                <w:szCs w:val="20"/>
              </w:rPr>
            </w:pPr>
            <w:r w:rsidRPr="00F006BD">
              <w:rPr>
                <w:bCs w:val="0"/>
                <w:sz w:val="20"/>
                <w:szCs w:val="20"/>
              </w:rPr>
              <w:t>уметь обобщать и систем</w:t>
            </w:r>
            <w:r w:rsidRPr="00F006BD">
              <w:rPr>
                <w:bCs w:val="0"/>
                <w:sz w:val="20"/>
                <w:szCs w:val="20"/>
              </w:rPr>
              <w:t>а</w:t>
            </w:r>
            <w:r w:rsidRPr="00F006BD">
              <w:rPr>
                <w:bCs w:val="0"/>
                <w:sz w:val="20"/>
                <w:szCs w:val="20"/>
              </w:rPr>
              <w:t>тизировать изученный материал.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ромежуточная аттестация (контрольная работа)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.05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bCs w:val="0"/>
                <w:sz w:val="20"/>
                <w:szCs w:val="20"/>
              </w:rPr>
              <w:t>20.05</w:t>
            </w:r>
          </w:p>
        </w:tc>
        <w:tc>
          <w:tcPr>
            <w:tcW w:w="718" w:type="dxa"/>
          </w:tcPr>
          <w:p w:rsidR="00D7002A" w:rsidRPr="00B47B2F" w:rsidRDefault="00D7002A" w:rsidP="00B47B2F">
            <w:pPr>
              <w:ind w:left="-57" w:right="-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B47B2F" w:rsidRDefault="00D7002A" w:rsidP="00B47B2F">
            <w:pPr>
              <w:ind w:left="-57" w:right="-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й материал за курс 7 класса</w:t>
            </w: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обобщать и систематизир</w:t>
            </w:r>
            <w:r>
              <w:rPr>
                <w:bCs w:val="0"/>
                <w:sz w:val="20"/>
                <w:szCs w:val="20"/>
              </w:rPr>
              <w:t>о</w:t>
            </w:r>
            <w:r>
              <w:rPr>
                <w:bCs w:val="0"/>
                <w:sz w:val="20"/>
                <w:szCs w:val="20"/>
              </w:rPr>
              <w:t>вать изученный материал</w:t>
            </w: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307"/>
              </w:tabs>
              <w:ind w:left="-57" w:right="-113"/>
              <w:rPr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определять наиболее рациональную последов</w:t>
            </w:r>
            <w:r>
              <w:rPr>
                <w:bCs w:val="0"/>
                <w:sz w:val="20"/>
                <w:szCs w:val="20"/>
              </w:rPr>
              <w:t>а</w:t>
            </w:r>
            <w:r>
              <w:rPr>
                <w:bCs w:val="0"/>
                <w:sz w:val="20"/>
                <w:szCs w:val="20"/>
              </w:rPr>
              <w:t>тельность действий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tabs>
                <w:tab w:val="left" w:pos="34"/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контрольной работы. Повторение по теме «Формулы сокращенного умножения»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718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 w:rsidP="00B47B2F">
            <w:pPr>
              <w:ind w:left="-57" w:right="-113"/>
              <w:jc w:val="center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>формулы сокращенного умножения</w:t>
            </w:r>
          </w:p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ф</w:t>
            </w:r>
            <w:r>
              <w:rPr>
                <w:bCs w:val="0"/>
                <w:sz w:val="20"/>
                <w:szCs w:val="20"/>
              </w:rPr>
              <w:t>ормулы сокр</w:t>
            </w:r>
            <w:r>
              <w:rPr>
                <w:bCs w:val="0"/>
                <w:sz w:val="20"/>
                <w:szCs w:val="20"/>
              </w:rPr>
              <w:t>а</w:t>
            </w:r>
            <w:r>
              <w:rPr>
                <w:bCs w:val="0"/>
                <w:sz w:val="20"/>
                <w:szCs w:val="20"/>
              </w:rPr>
              <w:t>щенного умножения</w:t>
            </w: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развивать вычислител</w:t>
            </w:r>
            <w:r>
              <w:rPr>
                <w:sz w:val="20"/>
                <w:szCs w:val="20"/>
              </w:rPr>
              <w:t>ь</w:t>
            </w:r>
            <w:r>
              <w:rPr>
                <w:sz w:val="20"/>
                <w:szCs w:val="20"/>
              </w:rPr>
              <w:t>ные навыки, логически мыслить, находить рациональные решения; устанавливать взаимосвязи между величинами.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 «Треугольники»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718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й материал по теме</w:t>
            </w:r>
            <w:r>
              <w:rPr>
                <w:bCs w:val="0"/>
                <w:sz w:val="20"/>
                <w:szCs w:val="20"/>
              </w:rPr>
              <w:t>«Треугольники»</w:t>
            </w: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правила при решении задач</w:t>
            </w:r>
          </w:p>
        </w:tc>
        <w:tc>
          <w:tcPr>
            <w:tcW w:w="2388" w:type="dxa"/>
          </w:tcPr>
          <w:p w:rsidR="00D7002A" w:rsidRDefault="00D7002A">
            <w:pPr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bCs w:val="0"/>
                <w:sz w:val="20"/>
                <w:szCs w:val="20"/>
              </w:rPr>
              <w:t xml:space="preserve"> аккуратно выполнять рисунки к задачам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 «Признаки равенства треугольников»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718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знаки равенства тр</w:t>
            </w:r>
            <w:r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угольников</w:t>
            </w:r>
          </w:p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признаки при решении задач</w:t>
            </w:r>
          </w:p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 «Углы. Сумма углов треугольника»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718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еоретический материал по теме </w:t>
            </w:r>
            <w:r>
              <w:rPr>
                <w:bCs w:val="0"/>
                <w:sz w:val="20"/>
                <w:szCs w:val="20"/>
              </w:rPr>
              <w:t>«Углы»</w:t>
            </w:r>
          </w:p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ать задачи по теме «Углы»</w:t>
            </w:r>
          </w:p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b/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 «Системы линейных уравнений»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718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717" w:type="dxa"/>
          </w:tcPr>
          <w:p w:rsidR="00D7002A" w:rsidRPr="0030670B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нятие системы линейных уравнений с двумя переме</w:t>
            </w:r>
            <w:r>
              <w:rPr>
                <w:sz w:val="20"/>
                <w:szCs w:val="20"/>
              </w:rPr>
              <w:t>н</w:t>
            </w:r>
            <w:r>
              <w:rPr>
                <w:sz w:val="20"/>
                <w:szCs w:val="20"/>
              </w:rPr>
              <w:t>ными её решения</w:t>
            </w: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ать системы уравнений различными способами</w:t>
            </w: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применять основные теоретические знания: свойства, правила, приемы вычислений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Решение комбинаторных задач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717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стейшие правила комб</w:t>
            </w:r>
            <w:r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>наторики</w:t>
            </w: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ать </w:t>
            </w:r>
            <w:r>
              <w:rPr>
                <w:bCs w:val="0"/>
                <w:sz w:val="20"/>
                <w:szCs w:val="20"/>
              </w:rPr>
              <w:t>комбинаторные задачи</w:t>
            </w: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307"/>
              </w:tabs>
              <w:ind w:left="-57" w:right="-113"/>
              <w:rPr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логически мыслить, рассуждать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Решение задач на статистические характер</w:t>
            </w:r>
            <w:r>
              <w:rPr>
                <w:i/>
                <w:iCs/>
                <w:sz w:val="20"/>
                <w:szCs w:val="20"/>
              </w:rPr>
              <w:t>и</w:t>
            </w:r>
            <w:r>
              <w:rPr>
                <w:i/>
                <w:iCs/>
                <w:sz w:val="20"/>
                <w:szCs w:val="20"/>
              </w:rPr>
              <w:lastRenderedPageBreak/>
              <w:t>стики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29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29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717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2549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пределение статистических </w:t>
            </w:r>
            <w:r>
              <w:rPr>
                <w:sz w:val="20"/>
                <w:szCs w:val="20"/>
              </w:rPr>
              <w:lastRenderedPageBreak/>
              <w:t>характеристик (среднее арифметическое, размах, мода, медиана)</w:t>
            </w:r>
          </w:p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 xml:space="preserve">решать задачи, используя </w:t>
            </w:r>
            <w:r>
              <w:rPr>
                <w:iCs/>
                <w:sz w:val="20"/>
                <w:szCs w:val="20"/>
              </w:rPr>
              <w:lastRenderedPageBreak/>
              <w:t>статистические характерист</w:t>
            </w:r>
            <w:r>
              <w:rPr>
                <w:iCs/>
                <w:sz w:val="20"/>
                <w:szCs w:val="20"/>
              </w:rPr>
              <w:t>и</w:t>
            </w:r>
            <w:r>
              <w:rPr>
                <w:iCs/>
                <w:sz w:val="20"/>
                <w:szCs w:val="20"/>
              </w:rPr>
              <w:t>ки; определять медиану произвольного определять медиану произвольного ряда чисел</w:t>
            </w:r>
          </w:p>
        </w:tc>
        <w:tc>
          <w:tcPr>
            <w:tcW w:w="2388" w:type="dxa"/>
          </w:tcPr>
          <w:p w:rsidR="00D7002A" w:rsidRDefault="00D7002A">
            <w:pPr>
              <w:pStyle w:val="aa"/>
              <w:ind w:left="-57" w:right="-113"/>
              <w:jc w:val="lef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ru-RU"/>
              </w:rPr>
              <w:lastRenderedPageBreak/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делать обобщения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воды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сложных уравнений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30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30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717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2549" w:type="dxa"/>
          </w:tcPr>
          <w:p w:rsidR="00D7002A" w:rsidRDefault="00D7002A">
            <w:pPr>
              <w:pStyle w:val="aff6"/>
              <w:tabs>
                <w:tab w:val="left" w:pos="82"/>
              </w:tabs>
              <w:spacing w:before="0" w:beforeAutospacing="0" w:after="0" w:afterAutospacing="0"/>
              <w:ind w:left="-57" w:right="-113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понятие «уравнение», способы решения уравнений</w:t>
            </w:r>
          </w:p>
        </w:tc>
        <w:tc>
          <w:tcPr>
            <w:tcW w:w="2675" w:type="dxa"/>
          </w:tcPr>
          <w:p w:rsidR="00D7002A" w:rsidRDefault="00D7002A">
            <w:pPr>
              <w:tabs>
                <w:tab w:val="left" w:pos="82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различные методы решения сложных уравнений</w:t>
            </w: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187"/>
                <w:tab w:val="num" w:pos="223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ть основные теоретические знания: свойства, правила, приемы вычислений</w:t>
            </w:r>
          </w:p>
        </w:tc>
      </w:tr>
      <w:tr w:rsidR="00D7002A" w:rsidRPr="006D7784" w:rsidTr="00A00844">
        <w:trPr>
          <w:trHeight w:val="285"/>
        </w:trPr>
        <w:tc>
          <w:tcPr>
            <w:tcW w:w="437" w:type="dxa"/>
            <w:vAlign w:val="center"/>
          </w:tcPr>
          <w:p w:rsidR="00D7002A" w:rsidRPr="006D7784" w:rsidRDefault="00D7002A" w:rsidP="000B3A28">
            <w:pPr>
              <w:pStyle w:val="ab"/>
              <w:numPr>
                <w:ilvl w:val="0"/>
                <w:numId w:val="7"/>
              </w:numPr>
              <w:ind w:left="-57" w:right="-57" w:firstLine="0"/>
              <w:contextualSpacing w:val="0"/>
              <w:jc w:val="left"/>
            </w:pPr>
          </w:p>
        </w:tc>
        <w:tc>
          <w:tcPr>
            <w:tcW w:w="4241" w:type="dxa"/>
          </w:tcPr>
          <w:p w:rsidR="00D7002A" w:rsidRDefault="00D7002A">
            <w:pPr>
              <w:tabs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интеллектуальных задач</w:t>
            </w:r>
          </w:p>
        </w:tc>
        <w:tc>
          <w:tcPr>
            <w:tcW w:w="547" w:type="dxa"/>
          </w:tcPr>
          <w:p w:rsidR="00D7002A" w:rsidRDefault="00D7002A">
            <w:pPr>
              <w:ind w:left="-57" w:right="-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57" w:type="dxa"/>
            <w:gridSpan w:val="2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31.05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  <w:jc w:val="center"/>
              <w:rPr>
                <w:b/>
                <w:bCs w:val="0"/>
                <w:i/>
                <w:iCs/>
                <w:sz w:val="20"/>
                <w:szCs w:val="20"/>
              </w:rPr>
            </w:pPr>
            <w:r>
              <w:rPr>
                <w:b/>
                <w:i/>
                <w:iCs/>
                <w:sz w:val="20"/>
                <w:szCs w:val="20"/>
              </w:rPr>
              <w:t>31.05</w:t>
            </w:r>
          </w:p>
        </w:tc>
        <w:tc>
          <w:tcPr>
            <w:tcW w:w="718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717" w:type="dxa"/>
          </w:tcPr>
          <w:p w:rsidR="00D7002A" w:rsidRDefault="00D7002A">
            <w:pPr>
              <w:ind w:left="-57" w:right="-113"/>
            </w:pPr>
          </w:p>
        </w:tc>
        <w:tc>
          <w:tcPr>
            <w:tcW w:w="2549" w:type="dxa"/>
          </w:tcPr>
          <w:p w:rsidR="00D7002A" w:rsidRDefault="00D7002A">
            <w:pPr>
              <w:pStyle w:val="ab"/>
              <w:tabs>
                <w:tab w:val="left" w:pos="175"/>
              </w:tabs>
              <w:ind w:left="-57" w:right="-113"/>
            </w:pPr>
            <w:r>
              <w:t>приемы  решения интелле</w:t>
            </w:r>
            <w:r>
              <w:t>к</w:t>
            </w:r>
            <w:r>
              <w:t>туальных задач</w:t>
            </w:r>
          </w:p>
        </w:tc>
        <w:tc>
          <w:tcPr>
            <w:tcW w:w="2675" w:type="dxa"/>
          </w:tcPr>
          <w:p w:rsidR="00D7002A" w:rsidRDefault="00D7002A">
            <w:pPr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ать  интеллектуальные задачи с применением изученных приемов</w:t>
            </w:r>
          </w:p>
        </w:tc>
        <w:tc>
          <w:tcPr>
            <w:tcW w:w="2388" w:type="dxa"/>
          </w:tcPr>
          <w:p w:rsidR="00D7002A" w:rsidRDefault="00D7002A">
            <w:pPr>
              <w:tabs>
                <w:tab w:val="left" w:pos="176"/>
                <w:tab w:val="left" w:pos="318"/>
              </w:tabs>
              <w:ind w:left="-57" w:right="-11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 дискуссии </w:t>
            </w:r>
            <w:r>
              <w:rPr>
                <w:i/>
                <w:iCs/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выдвинуть</w:t>
            </w:r>
            <w:r>
              <w:rPr>
                <w:sz w:val="20"/>
                <w:szCs w:val="20"/>
              </w:rPr>
              <w:t xml:space="preserve"> контраргуме</w:t>
            </w:r>
            <w:r>
              <w:rPr>
                <w:sz w:val="20"/>
                <w:szCs w:val="20"/>
              </w:rPr>
              <w:t>н</w:t>
            </w:r>
            <w:r>
              <w:rPr>
                <w:sz w:val="20"/>
                <w:szCs w:val="20"/>
              </w:rPr>
              <w:t>ты</w:t>
            </w:r>
          </w:p>
        </w:tc>
      </w:tr>
    </w:tbl>
    <w:p w:rsidR="00674DA0" w:rsidRPr="00E62B27" w:rsidRDefault="00674DA0" w:rsidP="000B3A28">
      <w:pPr>
        <w:ind w:left="-57" w:right="-57"/>
        <w:rPr>
          <w:b/>
          <w:i/>
          <w:color w:val="auto"/>
        </w:rPr>
        <w:sectPr w:rsidR="00674DA0" w:rsidRPr="00E62B27" w:rsidSect="00244231">
          <w:footerReference w:type="default" r:id="rId17"/>
          <w:pgSz w:w="16838" w:h="11906" w:orient="landscape"/>
          <w:pgMar w:top="567" w:right="395" w:bottom="709" w:left="1134" w:header="709" w:footer="154" w:gutter="0"/>
          <w:cols w:space="720"/>
          <w:titlePg/>
          <w:docGrid w:linePitch="326"/>
        </w:sectPr>
      </w:pPr>
    </w:p>
    <w:p w:rsidR="00E15FC7" w:rsidRDefault="00E15FC7" w:rsidP="000B3A28">
      <w:pPr>
        <w:shd w:val="clear" w:color="auto" w:fill="FFFFFF"/>
        <w:tabs>
          <w:tab w:val="left" w:pos="864"/>
        </w:tabs>
        <w:ind w:left="-57" w:right="-5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</w:t>
      </w:r>
      <w:r w:rsidRPr="005F593A">
        <w:rPr>
          <w:b/>
          <w:sz w:val="28"/>
          <w:szCs w:val="28"/>
        </w:rPr>
        <w:t>ритерии и нормы оценки знани</w:t>
      </w:r>
      <w:r>
        <w:rPr>
          <w:b/>
          <w:sz w:val="28"/>
          <w:szCs w:val="28"/>
        </w:rPr>
        <w:t>й, умений и навыков обучающихся.</w:t>
      </w:r>
    </w:p>
    <w:p w:rsidR="00E15FC7" w:rsidRPr="00D20D49" w:rsidRDefault="00E15FC7" w:rsidP="000B3A28">
      <w:pPr>
        <w:shd w:val="clear" w:color="auto" w:fill="FFFFFF"/>
        <w:tabs>
          <w:tab w:val="left" w:pos="864"/>
        </w:tabs>
        <w:ind w:left="-57" w:right="-57"/>
        <w:jc w:val="center"/>
        <w:rPr>
          <w:b/>
          <w:sz w:val="28"/>
          <w:szCs w:val="28"/>
        </w:rPr>
      </w:pPr>
    </w:p>
    <w:p w:rsidR="00E15FC7" w:rsidRPr="00762FC5" w:rsidRDefault="00E15FC7" w:rsidP="000B3A28">
      <w:pPr>
        <w:ind w:left="-57" w:right="-57" w:firstLine="500"/>
        <w:jc w:val="center"/>
        <w:rPr>
          <w:b/>
          <w:i/>
          <w:color w:val="333333"/>
        </w:rPr>
      </w:pPr>
      <w:r w:rsidRPr="005C07FC">
        <w:rPr>
          <w:rFonts w:ascii="Times New Roman CYR" w:hAnsi="Times New Roman CYR" w:cs="Times New Roman CYR"/>
          <w:b/>
        </w:rPr>
        <w:t>Критерии оценивания</w:t>
      </w:r>
      <w:r>
        <w:rPr>
          <w:rFonts w:ascii="Times New Roman CYR" w:hAnsi="Times New Roman CYR" w:cs="Times New Roman CYR"/>
          <w:b/>
        </w:rPr>
        <w:t xml:space="preserve"> </w:t>
      </w:r>
      <w:r w:rsidRPr="00762FC5">
        <w:rPr>
          <w:b/>
        </w:rPr>
        <w:t>письменных контрольных (самостоятельных)  работ обучающихся по математике.</w:t>
      </w:r>
    </w:p>
    <w:p w:rsidR="00E15FC7" w:rsidRPr="00762FC5" w:rsidRDefault="00E15FC7" w:rsidP="000B3A28">
      <w:pPr>
        <w:tabs>
          <w:tab w:val="left" w:pos="284"/>
        </w:tabs>
        <w:ind w:left="-57" w:right="-57"/>
        <w:rPr>
          <w:b/>
          <w:bCs w:val="0"/>
          <w:i/>
          <w:iCs/>
          <w:color w:val="333333"/>
          <w:sz w:val="22"/>
          <w:szCs w:val="22"/>
        </w:rPr>
      </w:pPr>
      <w:r>
        <w:rPr>
          <w:b/>
          <w:i/>
          <w:iCs/>
          <w:color w:val="333333"/>
          <w:sz w:val="22"/>
          <w:szCs w:val="22"/>
        </w:rPr>
        <w:t>Ответ оценивается оцен</w:t>
      </w:r>
      <w:r w:rsidRPr="00762FC5">
        <w:rPr>
          <w:b/>
          <w:i/>
          <w:iCs/>
          <w:color w:val="333333"/>
          <w:sz w:val="22"/>
          <w:szCs w:val="22"/>
        </w:rPr>
        <w:t>кой «5», если:</w:t>
      </w:r>
    </w:p>
    <w:p w:rsidR="00E15FC7" w:rsidRPr="00762FC5" w:rsidRDefault="00E15FC7" w:rsidP="000B3A28">
      <w:pPr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-57" w:right="-57" w:firstLine="0"/>
        <w:rPr>
          <w:color w:val="333333"/>
          <w:sz w:val="22"/>
          <w:szCs w:val="22"/>
        </w:rPr>
      </w:pPr>
      <w:r w:rsidRPr="00762FC5">
        <w:rPr>
          <w:color w:val="333333"/>
          <w:sz w:val="22"/>
          <w:szCs w:val="22"/>
        </w:rPr>
        <w:t>работа выполнена полностью;</w:t>
      </w:r>
    </w:p>
    <w:p w:rsidR="00E15FC7" w:rsidRPr="00762FC5" w:rsidRDefault="00E15FC7" w:rsidP="000B3A28">
      <w:pPr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-57" w:right="-57" w:firstLine="0"/>
        <w:rPr>
          <w:color w:val="333333"/>
          <w:sz w:val="22"/>
          <w:szCs w:val="22"/>
        </w:rPr>
      </w:pPr>
      <w:r w:rsidRPr="00762FC5">
        <w:rPr>
          <w:color w:val="333333"/>
          <w:sz w:val="22"/>
          <w:szCs w:val="22"/>
        </w:rPr>
        <w:t>в логических рассуждениях и обосновании решения нет пробелов и ошибок;</w:t>
      </w:r>
    </w:p>
    <w:p w:rsidR="00E15FC7" w:rsidRPr="00762FC5" w:rsidRDefault="00E15FC7" w:rsidP="000B3A28">
      <w:pPr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-57" w:right="-57" w:firstLine="0"/>
        <w:rPr>
          <w:color w:val="333333"/>
          <w:sz w:val="22"/>
          <w:szCs w:val="22"/>
        </w:rPr>
      </w:pPr>
      <w:r w:rsidRPr="00762FC5">
        <w:rPr>
          <w:color w:val="333333"/>
          <w:sz w:val="22"/>
          <w:szCs w:val="22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</w:t>
      </w:r>
      <w:r w:rsidRPr="00762FC5">
        <w:rPr>
          <w:color w:val="333333"/>
          <w:sz w:val="22"/>
          <w:szCs w:val="22"/>
        </w:rPr>
        <w:t>а</w:t>
      </w:r>
      <w:r w:rsidRPr="00762FC5">
        <w:rPr>
          <w:color w:val="333333"/>
          <w:sz w:val="22"/>
          <w:szCs w:val="22"/>
        </w:rPr>
        <w:t>ла).</w:t>
      </w:r>
    </w:p>
    <w:p w:rsidR="00E15FC7" w:rsidRPr="00762FC5" w:rsidRDefault="00E15FC7" w:rsidP="000B3A28">
      <w:pPr>
        <w:pStyle w:val="afe"/>
        <w:tabs>
          <w:tab w:val="left" w:pos="284"/>
        </w:tabs>
        <w:spacing w:after="0"/>
        <w:ind w:left="-57" w:right="-57"/>
        <w:rPr>
          <w:b/>
          <w:i/>
          <w:iCs/>
          <w:color w:val="333333"/>
          <w:sz w:val="22"/>
          <w:szCs w:val="22"/>
        </w:rPr>
      </w:pPr>
      <w:r>
        <w:rPr>
          <w:b/>
          <w:i/>
          <w:color w:val="333333"/>
          <w:sz w:val="22"/>
          <w:szCs w:val="22"/>
        </w:rPr>
        <w:t>Оцен</w:t>
      </w:r>
      <w:r w:rsidRPr="00762FC5">
        <w:rPr>
          <w:b/>
          <w:i/>
          <w:color w:val="333333"/>
          <w:sz w:val="22"/>
          <w:szCs w:val="22"/>
        </w:rPr>
        <w:t>ка «4» ставится в следующих случаях:</w:t>
      </w:r>
    </w:p>
    <w:p w:rsidR="00E15FC7" w:rsidRPr="00762FC5" w:rsidRDefault="00E15FC7" w:rsidP="000B3A28">
      <w:pPr>
        <w:pStyle w:val="afe"/>
        <w:widowControl w:val="0"/>
        <w:numPr>
          <w:ilvl w:val="0"/>
          <w:numId w:val="3"/>
        </w:numPr>
        <w:shd w:val="clear" w:color="auto" w:fill="FFFFFF"/>
        <w:tabs>
          <w:tab w:val="clear" w:pos="1147"/>
          <w:tab w:val="left" w:pos="284"/>
          <w:tab w:val="num" w:pos="567"/>
        </w:tabs>
        <w:autoSpaceDE w:val="0"/>
        <w:autoSpaceDN w:val="0"/>
        <w:adjustRightInd w:val="0"/>
        <w:spacing w:after="0"/>
        <w:ind w:left="-57" w:right="-57" w:firstLine="0"/>
        <w:rPr>
          <w:bCs w:val="0"/>
          <w:iCs/>
          <w:color w:val="333333"/>
          <w:sz w:val="22"/>
          <w:szCs w:val="22"/>
        </w:rPr>
      </w:pPr>
      <w:r w:rsidRPr="00762FC5">
        <w:rPr>
          <w:iCs/>
          <w:color w:val="333333"/>
          <w:sz w:val="22"/>
          <w:szCs w:val="22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E15FC7" w:rsidRPr="00762FC5" w:rsidRDefault="00E15FC7" w:rsidP="000B3A28">
      <w:pPr>
        <w:pStyle w:val="afe"/>
        <w:widowControl w:val="0"/>
        <w:numPr>
          <w:ilvl w:val="0"/>
          <w:numId w:val="3"/>
        </w:numPr>
        <w:shd w:val="clear" w:color="auto" w:fill="FFFFFF"/>
        <w:tabs>
          <w:tab w:val="clear" w:pos="1147"/>
          <w:tab w:val="left" w:pos="284"/>
          <w:tab w:val="num" w:pos="567"/>
        </w:tabs>
        <w:autoSpaceDE w:val="0"/>
        <w:autoSpaceDN w:val="0"/>
        <w:adjustRightInd w:val="0"/>
        <w:spacing w:after="0"/>
        <w:ind w:left="-57" w:right="-57" w:firstLine="0"/>
        <w:rPr>
          <w:bCs w:val="0"/>
          <w:iCs/>
          <w:color w:val="333333"/>
          <w:sz w:val="22"/>
          <w:szCs w:val="22"/>
        </w:rPr>
      </w:pPr>
      <w:r w:rsidRPr="00762FC5">
        <w:rPr>
          <w:iCs/>
          <w:color w:val="333333"/>
          <w:sz w:val="22"/>
          <w:szCs w:val="22"/>
        </w:rPr>
        <w:t>допущены одна ошибка или есть два – три недочёта в выкладках, рисунках, чертежах или графиках (если эти виды работ не являлись специальным объе</w:t>
      </w:r>
      <w:r w:rsidRPr="00762FC5">
        <w:rPr>
          <w:iCs/>
          <w:color w:val="333333"/>
          <w:sz w:val="22"/>
          <w:szCs w:val="22"/>
        </w:rPr>
        <w:t>к</w:t>
      </w:r>
      <w:r w:rsidRPr="00762FC5">
        <w:rPr>
          <w:iCs/>
          <w:color w:val="333333"/>
          <w:sz w:val="22"/>
          <w:szCs w:val="22"/>
        </w:rPr>
        <w:t xml:space="preserve">том проверки). </w:t>
      </w:r>
    </w:p>
    <w:p w:rsidR="00E15FC7" w:rsidRPr="00762FC5" w:rsidRDefault="00E15FC7" w:rsidP="000B3A28">
      <w:pPr>
        <w:pStyle w:val="afe"/>
        <w:tabs>
          <w:tab w:val="left" w:pos="284"/>
        </w:tabs>
        <w:spacing w:after="0"/>
        <w:ind w:left="-57" w:right="-57"/>
        <w:rPr>
          <w:b/>
          <w:i/>
          <w:color w:val="333333"/>
          <w:sz w:val="22"/>
          <w:szCs w:val="22"/>
        </w:rPr>
      </w:pPr>
      <w:r>
        <w:rPr>
          <w:b/>
          <w:i/>
          <w:color w:val="333333"/>
          <w:sz w:val="22"/>
          <w:szCs w:val="22"/>
        </w:rPr>
        <w:t>Оцен</w:t>
      </w:r>
      <w:r w:rsidRPr="00762FC5">
        <w:rPr>
          <w:b/>
          <w:i/>
          <w:color w:val="333333"/>
          <w:sz w:val="22"/>
          <w:szCs w:val="22"/>
        </w:rPr>
        <w:t>ка «3» ставится, если:</w:t>
      </w:r>
    </w:p>
    <w:p w:rsidR="00E15FC7" w:rsidRPr="00762FC5" w:rsidRDefault="00E15FC7" w:rsidP="000B3A28">
      <w:pPr>
        <w:pStyle w:val="afe"/>
        <w:widowControl w:val="0"/>
        <w:numPr>
          <w:ilvl w:val="0"/>
          <w:numId w:val="4"/>
        </w:numPr>
        <w:shd w:val="clear" w:color="auto" w:fill="FFFFFF"/>
        <w:tabs>
          <w:tab w:val="clear" w:pos="1167"/>
          <w:tab w:val="left" w:pos="284"/>
          <w:tab w:val="num" w:pos="567"/>
        </w:tabs>
        <w:autoSpaceDE w:val="0"/>
        <w:autoSpaceDN w:val="0"/>
        <w:adjustRightInd w:val="0"/>
        <w:spacing w:after="0"/>
        <w:ind w:left="-57" w:right="-57" w:firstLine="0"/>
        <w:rPr>
          <w:iCs/>
          <w:color w:val="333333"/>
          <w:sz w:val="22"/>
          <w:szCs w:val="22"/>
        </w:rPr>
      </w:pPr>
      <w:r w:rsidRPr="00762FC5">
        <w:rPr>
          <w:iCs/>
          <w:color w:val="333333"/>
          <w:sz w:val="22"/>
          <w:szCs w:val="22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E15FC7" w:rsidRPr="00762FC5" w:rsidRDefault="00E15FC7" w:rsidP="000B3A28">
      <w:pPr>
        <w:pStyle w:val="afe"/>
        <w:tabs>
          <w:tab w:val="left" w:pos="284"/>
        </w:tabs>
        <w:spacing w:after="0"/>
        <w:ind w:left="-57" w:right="-57"/>
        <w:rPr>
          <w:b/>
          <w:i/>
          <w:color w:val="333333"/>
          <w:sz w:val="22"/>
          <w:szCs w:val="22"/>
        </w:rPr>
      </w:pPr>
      <w:r w:rsidRPr="00762FC5">
        <w:rPr>
          <w:b/>
          <w:i/>
          <w:iCs/>
          <w:color w:val="333333"/>
          <w:sz w:val="22"/>
          <w:szCs w:val="22"/>
        </w:rPr>
        <w:t xml:space="preserve"> </w:t>
      </w:r>
      <w:r>
        <w:rPr>
          <w:b/>
          <w:i/>
          <w:color w:val="333333"/>
          <w:sz w:val="22"/>
          <w:szCs w:val="22"/>
        </w:rPr>
        <w:t>Оцен</w:t>
      </w:r>
      <w:r w:rsidRPr="00762FC5">
        <w:rPr>
          <w:b/>
          <w:i/>
          <w:color w:val="333333"/>
          <w:sz w:val="22"/>
          <w:szCs w:val="22"/>
        </w:rPr>
        <w:t>ка «2» ставится, если:</w:t>
      </w:r>
    </w:p>
    <w:p w:rsidR="00E15FC7" w:rsidRPr="00762FC5" w:rsidRDefault="00E15FC7" w:rsidP="000B3A28">
      <w:pPr>
        <w:pStyle w:val="afe"/>
        <w:widowControl w:val="0"/>
        <w:numPr>
          <w:ilvl w:val="0"/>
          <w:numId w:val="5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/>
        <w:ind w:left="-57" w:right="-57" w:firstLine="0"/>
        <w:rPr>
          <w:bCs w:val="0"/>
          <w:iCs/>
          <w:color w:val="333333"/>
          <w:sz w:val="22"/>
          <w:szCs w:val="22"/>
        </w:rPr>
      </w:pPr>
      <w:r w:rsidRPr="00762FC5">
        <w:rPr>
          <w:iCs/>
          <w:color w:val="333333"/>
          <w:sz w:val="22"/>
          <w:szCs w:val="22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E15FC7" w:rsidRPr="00762FC5" w:rsidRDefault="00E15FC7" w:rsidP="000B3A28">
      <w:pPr>
        <w:tabs>
          <w:tab w:val="left" w:pos="284"/>
        </w:tabs>
        <w:ind w:left="-57" w:right="-57"/>
        <w:rPr>
          <w:b/>
          <w:bCs w:val="0"/>
          <w:sz w:val="22"/>
          <w:szCs w:val="22"/>
        </w:rPr>
      </w:pPr>
      <w:r w:rsidRPr="00762FC5">
        <w:rPr>
          <w:b/>
          <w:sz w:val="22"/>
          <w:szCs w:val="22"/>
        </w:rPr>
        <w:t>или</w:t>
      </w:r>
      <w:r>
        <w:rPr>
          <w:b/>
          <w:sz w:val="22"/>
          <w:szCs w:val="22"/>
        </w:rPr>
        <w:t xml:space="preserve">  </w:t>
      </w:r>
      <w:r w:rsidRPr="00762FC5">
        <w:rPr>
          <w:b/>
          <w:sz w:val="22"/>
          <w:szCs w:val="22"/>
        </w:rPr>
        <w:t>Оценивание выполняемых работ</w:t>
      </w:r>
    </w:p>
    <w:p w:rsidR="00E15FC7" w:rsidRPr="00762FC5" w:rsidRDefault="00E15FC7" w:rsidP="000B3A28">
      <w:pPr>
        <w:tabs>
          <w:tab w:val="left" w:pos="284"/>
        </w:tabs>
        <w:ind w:left="-57" w:right="-57"/>
        <w:rPr>
          <w:b/>
          <w:bCs w:val="0"/>
          <w:sz w:val="22"/>
          <w:szCs w:val="22"/>
        </w:rPr>
      </w:pPr>
      <w:r w:rsidRPr="00762FC5">
        <w:rPr>
          <w:b/>
          <w:sz w:val="22"/>
          <w:szCs w:val="22"/>
        </w:rPr>
        <w:t>менее 66% - «2»</w:t>
      </w:r>
    </w:p>
    <w:p w:rsidR="00E15FC7" w:rsidRPr="00762FC5" w:rsidRDefault="00E15FC7" w:rsidP="000B3A28">
      <w:pPr>
        <w:tabs>
          <w:tab w:val="left" w:pos="284"/>
        </w:tabs>
        <w:ind w:left="-57" w:right="-57"/>
        <w:rPr>
          <w:b/>
          <w:bCs w:val="0"/>
          <w:sz w:val="22"/>
          <w:szCs w:val="22"/>
        </w:rPr>
      </w:pPr>
      <w:r w:rsidRPr="00762FC5">
        <w:rPr>
          <w:b/>
          <w:sz w:val="22"/>
          <w:szCs w:val="22"/>
        </w:rPr>
        <w:t>66 – 74%    -  «3»</w:t>
      </w:r>
    </w:p>
    <w:p w:rsidR="00E15FC7" w:rsidRPr="00762FC5" w:rsidRDefault="00E15FC7" w:rsidP="000B3A28">
      <w:pPr>
        <w:tabs>
          <w:tab w:val="left" w:pos="284"/>
        </w:tabs>
        <w:ind w:left="-57" w:right="-57"/>
        <w:rPr>
          <w:b/>
          <w:bCs w:val="0"/>
          <w:sz w:val="22"/>
          <w:szCs w:val="22"/>
        </w:rPr>
      </w:pPr>
      <w:r w:rsidRPr="00762FC5">
        <w:rPr>
          <w:b/>
          <w:sz w:val="22"/>
          <w:szCs w:val="22"/>
        </w:rPr>
        <w:t>75 – 90%   -   «4»</w:t>
      </w:r>
    </w:p>
    <w:p w:rsidR="00E15FC7" w:rsidRDefault="00E15FC7" w:rsidP="000B3A28">
      <w:pPr>
        <w:tabs>
          <w:tab w:val="left" w:pos="284"/>
        </w:tabs>
        <w:ind w:left="-57" w:right="-57"/>
        <w:rPr>
          <w:rFonts w:ascii="Times New Roman CYR" w:hAnsi="Times New Roman CYR" w:cs="Times New Roman CYR"/>
          <w:b/>
        </w:rPr>
      </w:pPr>
      <w:r w:rsidRPr="00762FC5">
        <w:rPr>
          <w:b/>
          <w:sz w:val="22"/>
          <w:szCs w:val="22"/>
        </w:rPr>
        <w:t>91 – 100% -   «5»</w:t>
      </w:r>
    </w:p>
    <w:p w:rsidR="00E15FC7" w:rsidRPr="005C07FC" w:rsidRDefault="00E15FC7" w:rsidP="000B3A28">
      <w:pPr>
        <w:ind w:left="-57" w:right="-57" w:firstLine="500"/>
        <w:jc w:val="center"/>
        <w:rPr>
          <w:rFonts w:ascii="Times New Roman CYR" w:hAnsi="Times New Roman CYR" w:cs="Times New Roman CYR"/>
          <w:b/>
        </w:rPr>
      </w:pPr>
      <w:r w:rsidRPr="005C07FC">
        <w:rPr>
          <w:rFonts w:ascii="Times New Roman CYR" w:hAnsi="Times New Roman CYR" w:cs="Times New Roman CYR"/>
          <w:b/>
        </w:rPr>
        <w:t>Критерии оценивания устного ответа по математике</w:t>
      </w:r>
    </w:p>
    <w:p w:rsidR="00E15FC7" w:rsidRPr="00210032" w:rsidRDefault="00E15FC7" w:rsidP="000B3A28">
      <w:pPr>
        <w:pStyle w:val="ab"/>
        <w:numPr>
          <w:ilvl w:val="0"/>
          <w:numId w:val="1"/>
        </w:numPr>
        <w:tabs>
          <w:tab w:val="left" w:pos="284"/>
        </w:tabs>
        <w:ind w:left="-57" w:right="-57"/>
        <w:jc w:val="left"/>
        <w:rPr>
          <w:b/>
          <w:bCs w:val="0"/>
          <w:i/>
          <w:iCs/>
          <w:color w:val="333333"/>
          <w:sz w:val="22"/>
          <w:szCs w:val="22"/>
        </w:rPr>
      </w:pPr>
      <w:r w:rsidRPr="00210032">
        <w:rPr>
          <w:b/>
          <w:i/>
          <w:iCs/>
          <w:color w:val="333333"/>
          <w:sz w:val="22"/>
          <w:szCs w:val="22"/>
        </w:rPr>
        <w:t xml:space="preserve">Ответ оценивается оценкой «5», </w:t>
      </w:r>
      <w:r w:rsidRPr="00210032">
        <w:rPr>
          <w:sz w:val="22"/>
          <w:szCs w:val="22"/>
        </w:rPr>
        <w:t>если ученик</w:t>
      </w:r>
      <w:r>
        <w:rPr>
          <w:sz w:val="22"/>
          <w:szCs w:val="22"/>
        </w:rPr>
        <w:t>: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полно раскрыл содержание материала в объеме, предусмотренном программой и учебником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правильно выполнил рисунки, чертежи, графики, сопутствующие ответу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показал умение иллюстрировать теоретические положения конкретными примерами, применять</w:t>
      </w:r>
      <w:r w:rsidRPr="00762FC5">
        <w:rPr>
          <w:b/>
          <w:sz w:val="22"/>
          <w:szCs w:val="22"/>
        </w:rPr>
        <w:t xml:space="preserve"> </w:t>
      </w:r>
      <w:r w:rsidRPr="00762FC5">
        <w:rPr>
          <w:sz w:val="22"/>
          <w:szCs w:val="22"/>
        </w:rPr>
        <w:t>их в новой ситуации при выполнении практического задания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продемонстрировал усвоение ранее изученных сопутствующих вопросов, сформированность и устойчивость используемых при ответе умений и навыков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отвечал самостоятельно без наводящих вопросов учителя.</w:t>
      </w:r>
    </w:p>
    <w:p w:rsidR="00E15FC7" w:rsidRPr="00762FC5" w:rsidRDefault="00E15FC7" w:rsidP="000B3A28">
      <w:pPr>
        <w:tabs>
          <w:tab w:val="num" w:pos="567"/>
          <w:tab w:val="left" w:pos="851"/>
        </w:tabs>
        <w:ind w:left="-57" w:right="-57"/>
        <w:rPr>
          <w:sz w:val="22"/>
          <w:szCs w:val="22"/>
        </w:rPr>
      </w:pPr>
      <w:r w:rsidRPr="00762FC5">
        <w:rPr>
          <w:sz w:val="22"/>
          <w:szCs w:val="22"/>
        </w:rPr>
        <w:t>Возможны одна-две неточности при освещении второстепенных вопросов или в выкладках, которые ученик легко исправил по замечанию учителя.</w:t>
      </w:r>
    </w:p>
    <w:p w:rsidR="00E15FC7" w:rsidRPr="00210032" w:rsidRDefault="00E15FC7" w:rsidP="000B3A28">
      <w:pPr>
        <w:pStyle w:val="afe"/>
        <w:numPr>
          <w:ilvl w:val="0"/>
          <w:numId w:val="1"/>
        </w:numPr>
        <w:tabs>
          <w:tab w:val="left" w:pos="284"/>
          <w:tab w:val="num" w:pos="567"/>
        </w:tabs>
        <w:spacing w:after="0"/>
        <w:ind w:left="-57" w:right="-57" w:hanging="284"/>
        <w:rPr>
          <w:b/>
          <w:i/>
          <w:iCs/>
          <w:color w:val="333333"/>
          <w:sz w:val="22"/>
          <w:szCs w:val="22"/>
        </w:rPr>
      </w:pPr>
      <w:r w:rsidRPr="00210032">
        <w:rPr>
          <w:b/>
          <w:i/>
          <w:iCs/>
          <w:color w:val="333333"/>
          <w:sz w:val="22"/>
          <w:szCs w:val="22"/>
        </w:rPr>
        <w:t>Ответ оценивается оценкой</w:t>
      </w:r>
      <w:r w:rsidRPr="00762FC5">
        <w:rPr>
          <w:b/>
          <w:i/>
          <w:color w:val="333333"/>
          <w:sz w:val="22"/>
          <w:szCs w:val="22"/>
        </w:rPr>
        <w:t xml:space="preserve"> «4»</w:t>
      </w:r>
      <w:r>
        <w:rPr>
          <w:b/>
          <w:i/>
          <w:color w:val="333333"/>
          <w:sz w:val="22"/>
          <w:szCs w:val="22"/>
        </w:rPr>
        <w:t>,</w:t>
      </w:r>
      <w:r w:rsidRPr="00762FC5">
        <w:rPr>
          <w:b/>
          <w:i/>
          <w:color w:val="333333"/>
          <w:sz w:val="22"/>
          <w:szCs w:val="22"/>
        </w:rPr>
        <w:t xml:space="preserve"> </w:t>
      </w:r>
      <w:r>
        <w:rPr>
          <w:b/>
          <w:i/>
          <w:color w:val="333333"/>
          <w:sz w:val="22"/>
          <w:szCs w:val="22"/>
        </w:rPr>
        <w:t>если</w:t>
      </w:r>
    </w:p>
    <w:p w:rsidR="00E15FC7" w:rsidRPr="00210032" w:rsidRDefault="00E15FC7" w:rsidP="000B3A28">
      <w:pPr>
        <w:pStyle w:val="afe"/>
        <w:numPr>
          <w:ilvl w:val="0"/>
          <w:numId w:val="6"/>
        </w:numPr>
        <w:tabs>
          <w:tab w:val="left" w:pos="426"/>
          <w:tab w:val="num" w:pos="567"/>
        </w:tabs>
        <w:spacing w:after="0"/>
        <w:ind w:left="-57" w:right="-57" w:firstLine="0"/>
        <w:rPr>
          <w:b/>
          <w:i/>
          <w:iCs/>
          <w:color w:val="333333"/>
          <w:sz w:val="22"/>
          <w:szCs w:val="22"/>
        </w:rPr>
      </w:pPr>
      <w:r w:rsidRPr="00210032">
        <w:rPr>
          <w:sz w:val="22"/>
          <w:szCs w:val="22"/>
        </w:rPr>
        <w:t>он удовлетворяет в основном требованиям на отличную отметку, но при этом имеет один из недостатков: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left" w:pos="426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в изложении допущены небольшие пробелы, не исказившие математическое содержание ответа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left" w:pos="426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допущены один-два недочета при освещении основного содержания ответа, исправленные по замечанию учителя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left" w:pos="426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допущена ошибка или более двух недочетов при освещении второстепенных вопросов либо в выкладках, легко исправленные по замечанию учителя.</w:t>
      </w:r>
    </w:p>
    <w:p w:rsidR="00E15FC7" w:rsidRPr="00762FC5" w:rsidRDefault="00E15FC7" w:rsidP="000B3A28">
      <w:pPr>
        <w:pStyle w:val="afe"/>
        <w:numPr>
          <w:ilvl w:val="0"/>
          <w:numId w:val="1"/>
        </w:numPr>
        <w:tabs>
          <w:tab w:val="left" w:pos="284"/>
          <w:tab w:val="num" w:pos="567"/>
        </w:tabs>
        <w:spacing w:after="0"/>
        <w:ind w:left="-57" w:right="-57" w:hanging="284"/>
        <w:rPr>
          <w:b/>
          <w:i/>
          <w:color w:val="333333"/>
          <w:sz w:val="22"/>
          <w:szCs w:val="22"/>
        </w:rPr>
      </w:pPr>
      <w:r>
        <w:rPr>
          <w:b/>
          <w:i/>
          <w:color w:val="333333"/>
          <w:sz w:val="22"/>
          <w:szCs w:val="22"/>
        </w:rPr>
        <w:t>Оцен</w:t>
      </w:r>
      <w:r w:rsidRPr="00762FC5">
        <w:rPr>
          <w:b/>
          <w:i/>
          <w:color w:val="333333"/>
          <w:sz w:val="22"/>
          <w:szCs w:val="22"/>
        </w:rPr>
        <w:t>ка «3» ставится, если: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lastRenderedPageBreak/>
        <w:t xml:space="preserve"> имелись затруднения или допущены ошибки в определении понятий, использовании математической терминологии, в чертежах, выкладках, исправле</w:t>
      </w:r>
      <w:r w:rsidRPr="00762FC5">
        <w:rPr>
          <w:sz w:val="22"/>
          <w:szCs w:val="22"/>
        </w:rPr>
        <w:t>н</w:t>
      </w:r>
      <w:r w:rsidRPr="00762FC5">
        <w:rPr>
          <w:sz w:val="22"/>
          <w:szCs w:val="22"/>
        </w:rPr>
        <w:t>ные после нескольких наводящих вопросов учителя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ученик не справился с применением теории в. новой ситуации при выполнении практического задания, но выполнил задания обязательного уровня сложности по данной теме;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при знании теоретического материала выявлена недостаточная сформированность основных умений и навыков.</w:t>
      </w:r>
    </w:p>
    <w:p w:rsidR="00E15FC7" w:rsidRPr="00210032" w:rsidRDefault="00E15FC7" w:rsidP="000B3A28">
      <w:pPr>
        <w:pStyle w:val="ab"/>
        <w:widowControl/>
        <w:numPr>
          <w:ilvl w:val="0"/>
          <w:numId w:val="1"/>
        </w:numPr>
        <w:tabs>
          <w:tab w:val="num" w:pos="567"/>
          <w:tab w:val="left" w:pos="851"/>
        </w:tabs>
        <w:ind w:left="-57" w:right="-57" w:hanging="284"/>
        <w:rPr>
          <w:sz w:val="22"/>
          <w:szCs w:val="22"/>
        </w:rPr>
      </w:pPr>
      <w:r w:rsidRPr="00210032">
        <w:rPr>
          <w:b/>
          <w:i/>
          <w:color w:val="333333"/>
          <w:sz w:val="22"/>
          <w:szCs w:val="22"/>
        </w:rPr>
        <w:t>Оценка «2» ставится, если:</w:t>
      </w:r>
      <w:r w:rsidRPr="00210032">
        <w:rPr>
          <w:sz w:val="22"/>
          <w:szCs w:val="22"/>
        </w:rPr>
        <w:t xml:space="preserve"> не раскрыто основное содержание учебного материала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обнаружено незнание или непонимание учеником большей или наиболее важной части учебного материала: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 допущены ошибки в определении понятий, при использовании математической терминологии, в рисунках, чертежах или графиках,  в выкладках, кот</w:t>
      </w:r>
      <w:r w:rsidRPr="00762FC5">
        <w:rPr>
          <w:sz w:val="22"/>
          <w:szCs w:val="22"/>
        </w:rPr>
        <w:t>о</w:t>
      </w:r>
      <w:r w:rsidRPr="00762FC5">
        <w:rPr>
          <w:sz w:val="22"/>
          <w:szCs w:val="22"/>
        </w:rPr>
        <w:t>рые не исправлены после нескольких наводящих вопросов учителя.</w:t>
      </w:r>
    </w:p>
    <w:p w:rsidR="00E15FC7" w:rsidRPr="00762FC5" w:rsidRDefault="00E15FC7" w:rsidP="000B3A28">
      <w:pPr>
        <w:tabs>
          <w:tab w:val="num" w:pos="567"/>
          <w:tab w:val="left" w:pos="851"/>
        </w:tabs>
        <w:ind w:left="-57" w:right="-57"/>
        <w:rPr>
          <w:sz w:val="22"/>
          <w:szCs w:val="22"/>
        </w:rPr>
      </w:pPr>
      <w:r w:rsidRPr="00762FC5">
        <w:rPr>
          <w:b/>
          <w:sz w:val="22"/>
          <w:szCs w:val="22"/>
        </w:rPr>
        <w:t>Погрешность</w:t>
      </w:r>
      <w:r w:rsidRPr="00762FC5">
        <w:rPr>
          <w:sz w:val="22"/>
          <w:szCs w:val="22"/>
        </w:rPr>
        <w:t xml:space="preserve"> считается ошибкой, если она свидетельствует о том, что ученик не овладел основными знаниями</w:t>
      </w:r>
      <w:r w:rsidRPr="00762FC5">
        <w:rPr>
          <w:smallCaps/>
          <w:sz w:val="22"/>
          <w:szCs w:val="22"/>
        </w:rPr>
        <w:t xml:space="preserve">, </w:t>
      </w:r>
      <w:r w:rsidRPr="00762FC5">
        <w:rPr>
          <w:sz w:val="22"/>
          <w:szCs w:val="22"/>
        </w:rPr>
        <w:t>умениями, указанными в программе.</w:t>
      </w:r>
    </w:p>
    <w:p w:rsidR="00E15FC7" w:rsidRPr="00762FC5" w:rsidRDefault="00E15FC7" w:rsidP="000B3A28">
      <w:pPr>
        <w:tabs>
          <w:tab w:val="num" w:pos="567"/>
          <w:tab w:val="left" w:pos="851"/>
        </w:tabs>
        <w:ind w:left="-57" w:right="-57"/>
        <w:rPr>
          <w:sz w:val="22"/>
          <w:szCs w:val="22"/>
        </w:rPr>
      </w:pPr>
      <w:r w:rsidRPr="00762FC5">
        <w:rPr>
          <w:sz w:val="22"/>
          <w:szCs w:val="22"/>
        </w:rPr>
        <w:t xml:space="preserve">К </w:t>
      </w:r>
      <w:r w:rsidRPr="00762FC5">
        <w:rPr>
          <w:b/>
          <w:sz w:val="22"/>
          <w:szCs w:val="22"/>
        </w:rPr>
        <w:t xml:space="preserve">недочетам </w:t>
      </w:r>
      <w:r w:rsidRPr="00762FC5">
        <w:rPr>
          <w:sz w:val="22"/>
          <w:szCs w:val="22"/>
        </w:rPr>
        <w:t xml:space="preserve">относятся погрешности, свидетельствующие о недостаточно полном или недостаточно прочном усвоении основных знаний и умений или об отсутствии знании, не считающихся в программе основными. </w:t>
      </w:r>
    </w:p>
    <w:p w:rsidR="00E15FC7" w:rsidRPr="00762FC5" w:rsidRDefault="00E15FC7" w:rsidP="000B3A28">
      <w:pPr>
        <w:tabs>
          <w:tab w:val="num" w:pos="567"/>
          <w:tab w:val="left" w:pos="851"/>
        </w:tabs>
        <w:ind w:left="-57" w:right="-57"/>
        <w:rPr>
          <w:sz w:val="22"/>
          <w:szCs w:val="22"/>
        </w:rPr>
      </w:pPr>
      <w:r w:rsidRPr="00762FC5">
        <w:rPr>
          <w:b/>
          <w:sz w:val="22"/>
          <w:szCs w:val="22"/>
        </w:rPr>
        <w:t>Недочетами</w:t>
      </w:r>
      <w:r w:rsidRPr="00762FC5">
        <w:rPr>
          <w:sz w:val="22"/>
          <w:szCs w:val="22"/>
        </w:rPr>
        <w:t xml:space="preserve"> также считаются: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 xml:space="preserve">погрешности, которые не привели к искажению смысла полученного учеником задания или способа его выполнения; </w:t>
      </w:r>
    </w:p>
    <w:p w:rsidR="00E15FC7" w:rsidRPr="00762FC5" w:rsidRDefault="00E15FC7" w:rsidP="000B3A28">
      <w:pPr>
        <w:numPr>
          <w:ilvl w:val="1"/>
          <w:numId w:val="1"/>
        </w:numPr>
        <w:tabs>
          <w:tab w:val="clear" w:pos="890"/>
          <w:tab w:val="num" w:pos="567"/>
          <w:tab w:val="left" w:pos="851"/>
        </w:tabs>
        <w:autoSpaceDE w:val="0"/>
        <w:autoSpaceDN w:val="0"/>
        <w:adjustRightInd w:val="0"/>
        <w:ind w:left="-57" w:right="-57" w:firstLine="0"/>
        <w:jc w:val="both"/>
        <w:rPr>
          <w:sz w:val="22"/>
          <w:szCs w:val="22"/>
        </w:rPr>
      </w:pPr>
      <w:r w:rsidRPr="00762FC5">
        <w:rPr>
          <w:sz w:val="22"/>
          <w:szCs w:val="22"/>
        </w:rPr>
        <w:t>неаккуратная запись; небрежное выполнение чертежа.</w:t>
      </w:r>
    </w:p>
    <w:p w:rsidR="00E15FC7" w:rsidRPr="00762FC5" w:rsidRDefault="00E15FC7" w:rsidP="000B3A28">
      <w:pPr>
        <w:tabs>
          <w:tab w:val="num" w:pos="567"/>
          <w:tab w:val="left" w:pos="851"/>
        </w:tabs>
        <w:ind w:left="-57" w:right="-57"/>
        <w:rPr>
          <w:sz w:val="22"/>
          <w:szCs w:val="22"/>
        </w:rPr>
      </w:pPr>
      <w:r w:rsidRPr="00762FC5">
        <w:rPr>
          <w:sz w:val="22"/>
          <w:szCs w:val="22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а в другое время и при других обстоятельствах как недочет.</w:t>
      </w:r>
    </w:p>
    <w:p w:rsidR="00E15FC7" w:rsidRPr="00762FC5" w:rsidRDefault="00E15FC7" w:rsidP="000B3A28">
      <w:pPr>
        <w:pStyle w:val="afe"/>
        <w:tabs>
          <w:tab w:val="num" w:pos="567"/>
          <w:tab w:val="left" w:pos="851"/>
        </w:tabs>
        <w:spacing w:after="0"/>
        <w:ind w:left="-57" w:right="-57"/>
        <w:rPr>
          <w:bCs w:val="0"/>
          <w:iCs/>
          <w:color w:val="333333"/>
          <w:sz w:val="22"/>
          <w:szCs w:val="22"/>
        </w:rPr>
      </w:pPr>
      <w:r w:rsidRPr="00762FC5">
        <w:rPr>
          <w:sz w:val="22"/>
          <w:szCs w:val="22"/>
        </w:rPr>
        <w:t xml:space="preserve">Кроме того, учитель </w:t>
      </w:r>
      <w:r w:rsidRPr="00762FC5">
        <w:rPr>
          <w:iCs/>
          <w:color w:val="333333"/>
          <w:sz w:val="22"/>
          <w:szCs w:val="22"/>
        </w:rPr>
        <w:t>может повысить отметку за оригинальный ответ на вопрос или оригинальное решение задачи, которые свидетельствуют о высоком мат</w:t>
      </w:r>
      <w:r w:rsidRPr="00762FC5">
        <w:rPr>
          <w:iCs/>
          <w:color w:val="333333"/>
          <w:sz w:val="22"/>
          <w:szCs w:val="22"/>
        </w:rPr>
        <w:t>е</w:t>
      </w:r>
      <w:r w:rsidRPr="00762FC5">
        <w:rPr>
          <w:iCs/>
          <w:color w:val="333333"/>
          <w:sz w:val="22"/>
          <w:szCs w:val="22"/>
        </w:rPr>
        <w:t xml:space="preserve">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E15FC7" w:rsidRDefault="00E15FC7" w:rsidP="000B3A28">
      <w:pPr>
        <w:ind w:left="-57" w:right="-57" w:firstLine="567"/>
        <w:jc w:val="center"/>
        <w:rPr>
          <w:b/>
          <w:iCs/>
        </w:rPr>
      </w:pPr>
      <w:r>
        <w:rPr>
          <w:b/>
          <w:iCs/>
        </w:rPr>
        <w:t>Критерии оценивания тестов</w:t>
      </w:r>
    </w:p>
    <w:p w:rsidR="00E15FC7" w:rsidRPr="005F593A" w:rsidRDefault="00E15FC7" w:rsidP="000B3A28">
      <w:pPr>
        <w:ind w:left="-57" w:right="-57" w:firstLine="567"/>
        <w:rPr>
          <w:iCs/>
          <w:sz w:val="22"/>
          <w:szCs w:val="22"/>
        </w:rPr>
      </w:pPr>
      <w:r w:rsidRPr="00762FC5">
        <w:rPr>
          <w:iCs/>
          <w:sz w:val="22"/>
          <w:szCs w:val="22"/>
        </w:rPr>
        <w:t>Если тест содержит количество заданий, которое при определении нормы выполненных заданий дает дробное число, то в зачет идет только целая часть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57"/>
        <w:gridCol w:w="2957"/>
        <w:gridCol w:w="2957"/>
        <w:gridCol w:w="2957"/>
        <w:gridCol w:w="2958"/>
      </w:tblGrid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6C0158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b/>
                <w:spacing w:val="-4"/>
                <w:sz w:val="22"/>
                <w:szCs w:val="22"/>
              </w:rPr>
            </w:pPr>
            <w:r w:rsidRPr="006C0158">
              <w:rPr>
                <w:b/>
                <w:spacing w:val="-4"/>
                <w:sz w:val="22"/>
                <w:szCs w:val="22"/>
              </w:rPr>
              <w:t>Число заданий в тест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6C0158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b/>
                <w:spacing w:val="-4"/>
                <w:sz w:val="22"/>
                <w:szCs w:val="22"/>
              </w:rPr>
            </w:pPr>
            <w:r w:rsidRPr="006C0158">
              <w:rPr>
                <w:b/>
                <w:spacing w:val="-4"/>
                <w:sz w:val="22"/>
                <w:szCs w:val="22"/>
              </w:rPr>
              <w:t>Оценка «2»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6C0158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b/>
                <w:spacing w:val="-4"/>
                <w:sz w:val="22"/>
                <w:szCs w:val="22"/>
              </w:rPr>
            </w:pPr>
            <w:r w:rsidRPr="006C0158">
              <w:rPr>
                <w:b/>
                <w:spacing w:val="-4"/>
                <w:sz w:val="22"/>
                <w:szCs w:val="22"/>
              </w:rPr>
              <w:t>Оценка «3»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6C0158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b/>
                <w:spacing w:val="-4"/>
                <w:sz w:val="22"/>
                <w:szCs w:val="22"/>
              </w:rPr>
            </w:pPr>
            <w:r w:rsidRPr="006C0158">
              <w:rPr>
                <w:b/>
                <w:spacing w:val="-4"/>
                <w:sz w:val="22"/>
                <w:szCs w:val="22"/>
              </w:rPr>
              <w:t>Оценка «4»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6C0158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b/>
                <w:spacing w:val="-4"/>
                <w:sz w:val="22"/>
                <w:szCs w:val="22"/>
              </w:rPr>
            </w:pPr>
            <w:r w:rsidRPr="006C0158">
              <w:rPr>
                <w:b/>
                <w:spacing w:val="-4"/>
                <w:sz w:val="22"/>
                <w:szCs w:val="22"/>
              </w:rPr>
              <w:t>Оценка «5»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менее 3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3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4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6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3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4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6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4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6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8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8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5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6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-8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0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6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8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,10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1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6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,8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0,11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2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7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8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.10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1,12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3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8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,10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1,12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3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4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0,11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2,13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4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5-16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9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0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1-13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4-16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8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1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2-13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4-16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7-18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24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5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6-18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9-21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22-24</w:t>
            </w:r>
          </w:p>
        </w:tc>
      </w:tr>
      <w:tr w:rsidR="00E15FC7" w:rsidRPr="006C0158" w:rsidTr="00E15FC7"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30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19 и менее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20-23</w:t>
            </w:r>
          </w:p>
        </w:tc>
        <w:tc>
          <w:tcPr>
            <w:tcW w:w="2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24-27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FC7" w:rsidRPr="005F593A" w:rsidRDefault="00E15FC7" w:rsidP="000B3A28">
            <w:pPr>
              <w:tabs>
                <w:tab w:val="left" w:pos="713"/>
              </w:tabs>
              <w:ind w:left="-57" w:right="-57"/>
              <w:jc w:val="center"/>
              <w:rPr>
                <w:spacing w:val="-4"/>
              </w:rPr>
            </w:pPr>
            <w:r w:rsidRPr="005F593A">
              <w:rPr>
                <w:spacing w:val="-4"/>
              </w:rPr>
              <w:t>28-30</w:t>
            </w:r>
          </w:p>
        </w:tc>
      </w:tr>
    </w:tbl>
    <w:p w:rsidR="00DC6E33" w:rsidRDefault="00DC6E33" w:rsidP="000B3A28">
      <w:pPr>
        <w:ind w:left="-57" w:right="-57" w:firstLine="567"/>
        <w:rPr>
          <w:b/>
        </w:rPr>
      </w:pPr>
    </w:p>
    <w:p w:rsidR="00DC6E33" w:rsidRDefault="00DC6E33" w:rsidP="000B3A28">
      <w:pPr>
        <w:ind w:left="-57" w:right="-57" w:firstLine="567"/>
        <w:rPr>
          <w:b/>
        </w:rPr>
      </w:pPr>
    </w:p>
    <w:p w:rsidR="00640821" w:rsidRPr="00DB636B" w:rsidRDefault="00640821" w:rsidP="000B3A28">
      <w:pPr>
        <w:ind w:left="-57" w:right="-57" w:firstLine="567"/>
        <w:rPr>
          <w:b/>
          <w:bCs w:val="0"/>
        </w:rPr>
      </w:pPr>
      <w:r w:rsidRPr="00DB636B">
        <w:rPr>
          <w:b/>
        </w:rPr>
        <w:lastRenderedPageBreak/>
        <w:t xml:space="preserve">График проведения контрольных работ по математике </w:t>
      </w:r>
    </w:p>
    <w:p w:rsidR="00640821" w:rsidRPr="00DB636B" w:rsidRDefault="00640821" w:rsidP="000B3A28">
      <w:pPr>
        <w:ind w:left="-57" w:right="-57" w:firstLine="567"/>
        <w:rPr>
          <w:b/>
          <w:bCs w:val="0"/>
        </w:rPr>
      </w:pPr>
    </w:p>
    <w:tbl>
      <w:tblPr>
        <w:tblW w:w="152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967"/>
        <w:gridCol w:w="11766"/>
        <w:gridCol w:w="2507"/>
      </w:tblGrid>
      <w:tr w:rsidR="00640821" w:rsidRPr="00DB636B" w:rsidTr="00DC6E33">
        <w:trPr>
          <w:trHeight w:val="850"/>
        </w:trPr>
        <w:tc>
          <w:tcPr>
            <w:tcW w:w="967" w:type="dxa"/>
          </w:tcPr>
          <w:p w:rsidR="00640821" w:rsidRPr="00DB636B" w:rsidRDefault="0064082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DB636B">
              <w:rPr>
                <w:b/>
              </w:rPr>
              <w:t>№ п/п</w:t>
            </w: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  <w:jc w:val="center"/>
              <w:rPr>
                <w:b/>
                <w:bCs w:val="0"/>
              </w:rPr>
            </w:pPr>
            <w:r w:rsidRPr="00DB636B">
              <w:rPr>
                <w:b/>
              </w:rPr>
              <w:t>Название контрольной работы</w:t>
            </w:r>
          </w:p>
        </w:tc>
        <w:tc>
          <w:tcPr>
            <w:tcW w:w="2507" w:type="dxa"/>
          </w:tcPr>
          <w:p w:rsidR="00640821" w:rsidRPr="00DB636B" w:rsidRDefault="00640821" w:rsidP="000B3A28">
            <w:pPr>
              <w:shd w:val="clear" w:color="auto" w:fill="FFFFFF"/>
              <w:ind w:left="-57" w:right="-57"/>
              <w:jc w:val="center"/>
              <w:rPr>
                <w:b/>
                <w:bCs w:val="0"/>
              </w:rPr>
            </w:pPr>
            <w:r w:rsidRPr="00DB636B">
              <w:rPr>
                <w:b/>
              </w:rPr>
              <w:t xml:space="preserve">Примерные сроки </w:t>
            </w:r>
          </w:p>
          <w:p w:rsidR="00640821" w:rsidRPr="00DB636B" w:rsidRDefault="00640821" w:rsidP="000B3A28">
            <w:pPr>
              <w:shd w:val="clear" w:color="auto" w:fill="FFFFFF"/>
              <w:ind w:left="-57" w:right="-57"/>
              <w:jc w:val="center"/>
              <w:rPr>
                <w:b/>
                <w:bCs w:val="0"/>
              </w:rPr>
            </w:pPr>
            <w:r w:rsidRPr="00DB636B">
              <w:rPr>
                <w:b/>
              </w:rPr>
              <w:t xml:space="preserve">проведения </w:t>
            </w:r>
          </w:p>
          <w:p w:rsidR="00640821" w:rsidRPr="00DB636B" w:rsidRDefault="00640821" w:rsidP="000B3A28">
            <w:pPr>
              <w:shd w:val="clear" w:color="auto" w:fill="FFFFFF"/>
              <w:ind w:left="-57" w:right="-57"/>
              <w:jc w:val="center"/>
              <w:rPr>
                <w:b/>
                <w:bCs w:val="0"/>
              </w:rPr>
            </w:pPr>
            <w:r w:rsidRPr="00DB636B">
              <w:rPr>
                <w:b/>
              </w:rPr>
              <w:t>контрольной работы</w:t>
            </w:r>
          </w:p>
        </w:tc>
      </w:tr>
      <w:tr w:rsidR="00640821" w:rsidRPr="00DB636B" w:rsidTr="00DC6E33">
        <w:trPr>
          <w:trHeight w:val="278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C6E33" w:rsidRDefault="00640821" w:rsidP="000B3A28">
            <w:pPr>
              <w:ind w:left="-57" w:right="-57"/>
              <w:rPr>
                <w:bCs w:val="0"/>
              </w:rPr>
            </w:pPr>
            <w:r w:rsidRPr="00DC6E33">
              <w:t>Вводная контрольная работа за курс 6 класса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12.09</w:t>
            </w:r>
          </w:p>
        </w:tc>
      </w:tr>
      <w:tr w:rsidR="00640821" w:rsidRPr="00DB636B" w:rsidTr="00DC6E33">
        <w:trPr>
          <w:trHeight w:val="278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Выражения, тождества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19.09</w:t>
            </w:r>
          </w:p>
        </w:tc>
      </w:tr>
      <w:tr w:rsidR="00640821" w:rsidRPr="00DB636B" w:rsidTr="00DC6E33">
        <w:trPr>
          <w:trHeight w:val="297"/>
        </w:trPr>
        <w:tc>
          <w:tcPr>
            <w:tcW w:w="967" w:type="dxa"/>
          </w:tcPr>
          <w:p w:rsidR="00640821" w:rsidRPr="00DC6E33" w:rsidRDefault="00640821" w:rsidP="00DC6E33">
            <w:pPr>
              <w:pStyle w:val="ab"/>
              <w:numPr>
                <w:ilvl w:val="0"/>
                <w:numId w:val="30"/>
              </w:numPr>
              <w:ind w:right="-57"/>
              <w:rPr>
                <w:b/>
                <w:bCs w:val="0"/>
              </w:rPr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 xml:space="preserve">Контрольная работа по теме «Уравнения. Статистические характеристики» 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5.10</w:t>
            </w:r>
          </w:p>
        </w:tc>
      </w:tr>
      <w:tr w:rsidR="00640821" w:rsidRPr="00DB636B" w:rsidTr="00DC6E33">
        <w:trPr>
          <w:trHeight w:val="273"/>
        </w:trPr>
        <w:tc>
          <w:tcPr>
            <w:tcW w:w="967" w:type="dxa"/>
          </w:tcPr>
          <w:p w:rsidR="00640821" w:rsidRPr="00DC6E33" w:rsidRDefault="00640821" w:rsidP="00DC6E33">
            <w:pPr>
              <w:pStyle w:val="ab"/>
              <w:numPr>
                <w:ilvl w:val="0"/>
                <w:numId w:val="30"/>
              </w:numPr>
              <w:ind w:right="-57"/>
              <w:rPr>
                <w:b/>
                <w:bCs w:val="0"/>
              </w:rPr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 xml:space="preserve">Контрольная работа по теме «Функции» 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25.10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Начальные геометрические сведения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13.11</w:t>
            </w:r>
          </w:p>
        </w:tc>
      </w:tr>
      <w:tr w:rsidR="00640821" w:rsidRPr="00DB636B" w:rsidTr="00DC6E33">
        <w:trPr>
          <w:trHeight w:val="278"/>
        </w:trPr>
        <w:tc>
          <w:tcPr>
            <w:tcW w:w="967" w:type="dxa"/>
          </w:tcPr>
          <w:p w:rsidR="00640821" w:rsidRPr="00DC6E33" w:rsidRDefault="00640821" w:rsidP="00DC6E33">
            <w:pPr>
              <w:pStyle w:val="ab"/>
              <w:numPr>
                <w:ilvl w:val="0"/>
                <w:numId w:val="30"/>
              </w:numPr>
              <w:ind w:right="-57"/>
              <w:rPr>
                <w:b/>
                <w:bCs w:val="0"/>
              </w:rPr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Степень с натуральным показателем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4.12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0B3A28" w:rsidRDefault="00640821" w:rsidP="000B3A28">
            <w:pPr>
              <w:ind w:left="-57" w:right="-57"/>
              <w:rPr>
                <w:color w:val="000000" w:themeColor="text1"/>
              </w:rPr>
            </w:pPr>
            <w:r w:rsidRPr="000B3A28">
              <w:rPr>
                <w:color w:val="000000" w:themeColor="text1"/>
              </w:rPr>
              <w:t xml:space="preserve">Контрольная работа по теме «Треугольники» </w:t>
            </w:r>
            <w:r w:rsidRPr="00DC6E33">
              <w:rPr>
                <w:color w:val="000000" w:themeColor="text1"/>
              </w:rPr>
              <w:t xml:space="preserve">и контрольная работа за </w:t>
            </w:r>
            <w:r w:rsidR="000B3A28" w:rsidRPr="00DC6E33">
              <w:rPr>
                <w:color w:val="000000" w:themeColor="text1"/>
              </w:rPr>
              <w:t>1 полугодие</w:t>
            </w:r>
            <w:r w:rsidRPr="00DC6E33">
              <w:rPr>
                <w:color w:val="000000" w:themeColor="text1"/>
              </w:rPr>
              <w:t xml:space="preserve"> по теме «Уравнения. Степ</w:t>
            </w:r>
            <w:r w:rsidRPr="00DC6E33">
              <w:rPr>
                <w:color w:val="000000" w:themeColor="text1"/>
              </w:rPr>
              <w:t>е</w:t>
            </w:r>
            <w:r w:rsidRPr="00DC6E33">
              <w:rPr>
                <w:color w:val="000000" w:themeColor="text1"/>
              </w:rPr>
              <w:t>ни»</w:t>
            </w:r>
          </w:p>
        </w:tc>
        <w:tc>
          <w:tcPr>
            <w:tcW w:w="2507" w:type="dxa"/>
          </w:tcPr>
          <w:p w:rsidR="00640821" w:rsidRPr="00222B3E" w:rsidRDefault="00640821" w:rsidP="006D7A66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2</w:t>
            </w:r>
            <w:r w:rsidR="006D7A66">
              <w:rPr>
                <w:b/>
              </w:rPr>
              <w:t>0</w:t>
            </w:r>
            <w:r w:rsidRPr="00222B3E">
              <w:rPr>
                <w:b/>
              </w:rPr>
              <w:t>.12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Действия с многочленами»</w:t>
            </w:r>
          </w:p>
        </w:tc>
        <w:tc>
          <w:tcPr>
            <w:tcW w:w="2507" w:type="dxa"/>
          </w:tcPr>
          <w:p w:rsidR="00640821" w:rsidRPr="00222B3E" w:rsidRDefault="00640821" w:rsidP="006D7A66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2</w:t>
            </w:r>
            <w:r w:rsidR="006D7A66">
              <w:rPr>
                <w:b/>
              </w:rPr>
              <w:t>1</w:t>
            </w:r>
            <w:r w:rsidRPr="00222B3E">
              <w:rPr>
                <w:b/>
              </w:rPr>
              <w:t>.01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  <w:jc w:val="both"/>
            </w:pPr>
            <w:r w:rsidRPr="00DB636B">
              <w:t>Контрольная работа по теме «Разложение многочлена на множители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ind w:left="-57" w:right="-57"/>
              <w:jc w:val="center"/>
            </w:pPr>
            <w:r w:rsidRPr="00222B3E">
              <w:rPr>
                <w:b/>
              </w:rPr>
              <w:t>5.02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 xml:space="preserve">Контрольная работа по теме «Параллельные прямые» 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18.02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 xml:space="preserve">Контрольная работа по теме «Разложение на множители с помощью формул сокращенного умножения» 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7.03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 xml:space="preserve">Контрольная работа по теме «Применение преобразований целых выражений» 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19.03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Соотношение между сторонами и углами треугольника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3.04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Прямоугольные треугольники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shd w:val="clear" w:color="auto" w:fill="FFFFFF"/>
              <w:ind w:left="-57" w:right="-57"/>
              <w:jc w:val="center"/>
            </w:pPr>
            <w:r w:rsidRPr="00222B3E">
              <w:rPr>
                <w:b/>
              </w:rPr>
              <w:t>16.04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640821" w:rsidP="000B3A28">
            <w:pPr>
              <w:ind w:left="-57" w:right="-57"/>
            </w:pPr>
            <w:r w:rsidRPr="00DB636B">
              <w:t>Контрольная работа по теме «Системы линейных уравнений»</w:t>
            </w:r>
          </w:p>
        </w:tc>
        <w:tc>
          <w:tcPr>
            <w:tcW w:w="2507" w:type="dxa"/>
          </w:tcPr>
          <w:p w:rsidR="00640821" w:rsidRPr="00222B3E" w:rsidRDefault="00640821" w:rsidP="000B3A28">
            <w:pPr>
              <w:ind w:left="-57" w:right="-57"/>
              <w:jc w:val="center"/>
            </w:pPr>
            <w:r w:rsidRPr="00222B3E">
              <w:rPr>
                <w:b/>
              </w:rPr>
              <w:t>13.05</w:t>
            </w:r>
          </w:p>
        </w:tc>
      </w:tr>
      <w:tr w:rsidR="00640821" w:rsidRPr="00DB636B" w:rsidTr="00DC6E33">
        <w:trPr>
          <w:trHeight w:val="279"/>
        </w:trPr>
        <w:tc>
          <w:tcPr>
            <w:tcW w:w="967" w:type="dxa"/>
          </w:tcPr>
          <w:p w:rsidR="00640821" w:rsidRPr="00DB636B" w:rsidRDefault="00640821" w:rsidP="00DC6E33">
            <w:pPr>
              <w:pStyle w:val="ab"/>
              <w:numPr>
                <w:ilvl w:val="0"/>
                <w:numId w:val="30"/>
              </w:numPr>
              <w:ind w:right="-57"/>
            </w:pPr>
          </w:p>
        </w:tc>
        <w:tc>
          <w:tcPr>
            <w:tcW w:w="11766" w:type="dxa"/>
          </w:tcPr>
          <w:p w:rsidR="00640821" w:rsidRPr="00DB636B" w:rsidRDefault="00EB47C8" w:rsidP="000B3A28">
            <w:pPr>
              <w:ind w:left="-57" w:right="-57"/>
              <w:rPr>
                <w:b/>
                <w:bCs w:val="0"/>
              </w:rPr>
            </w:pPr>
            <w:r>
              <w:t>Промежуточная аттестация (контрольная работа)</w:t>
            </w:r>
          </w:p>
        </w:tc>
        <w:tc>
          <w:tcPr>
            <w:tcW w:w="2507" w:type="dxa"/>
          </w:tcPr>
          <w:p w:rsidR="00640821" w:rsidRPr="00222B3E" w:rsidRDefault="00640821" w:rsidP="006D7A66">
            <w:pPr>
              <w:ind w:left="-57" w:right="-57"/>
              <w:jc w:val="center"/>
            </w:pPr>
            <w:r w:rsidRPr="00222B3E">
              <w:rPr>
                <w:b/>
              </w:rPr>
              <w:t>2</w:t>
            </w:r>
            <w:r w:rsidR="006D7A66">
              <w:rPr>
                <w:b/>
              </w:rPr>
              <w:t>0</w:t>
            </w:r>
            <w:r w:rsidRPr="00222B3E">
              <w:rPr>
                <w:b/>
              </w:rPr>
              <w:t>.05</w:t>
            </w:r>
          </w:p>
        </w:tc>
      </w:tr>
    </w:tbl>
    <w:p w:rsidR="0026066D" w:rsidRPr="00954A9F" w:rsidRDefault="0026066D" w:rsidP="000B3A28">
      <w:pPr>
        <w:ind w:left="-57" w:right="-57" w:firstLine="567"/>
        <w:rPr>
          <w:b/>
          <w:iCs/>
        </w:rPr>
      </w:pPr>
    </w:p>
    <w:p w:rsidR="00006116" w:rsidRDefault="00006116" w:rsidP="000B3A28">
      <w:pPr>
        <w:ind w:left="-57" w:right="-57"/>
        <w:jc w:val="both"/>
        <w:rPr>
          <w:iCs/>
          <w:color w:val="FF0000"/>
        </w:rPr>
        <w:sectPr w:rsidR="00006116" w:rsidSect="00355C67">
          <w:pgSz w:w="16838" w:h="11906" w:orient="landscape"/>
          <w:pgMar w:top="567" w:right="680" w:bottom="709" w:left="1134" w:header="709" w:footer="154" w:gutter="0"/>
          <w:cols w:space="720"/>
          <w:titlePg/>
          <w:docGrid w:linePitch="326"/>
        </w:sectPr>
      </w:pPr>
    </w:p>
    <w:p w:rsidR="00006116" w:rsidRPr="00955895" w:rsidRDefault="00955895" w:rsidP="000B3A28">
      <w:pPr>
        <w:ind w:left="-57" w:right="-57"/>
        <w:jc w:val="center"/>
        <w:outlineLvl w:val="0"/>
        <w:rPr>
          <w:rFonts w:ascii="Bookman Old Style" w:hAnsi="Bookman Old Style"/>
          <w:b/>
          <w:i/>
          <w:iCs/>
          <w:color w:val="auto"/>
          <w:sz w:val="28"/>
          <w:szCs w:val="28"/>
        </w:rPr>
      </w:pPr>
      <w:r>
        <w:rPr>
          <w:b/>
          <w:sz w:val="28"/>
          <w:szCs w:val="28"/>
        </w:rPr>
        <w:lastRenderedPageBreak/>
        <w:t>Л</w:t>
      </w:r>
      <w:r w:rsidRPr="00955895">
        <w:rPr>
          <w:b/>
          <w:sz w:val="28"/>
          <w:szCs w:val="28"/>
        </w:rPr>
        <w:t xml:space="preserve">итература </w:t>
      </w:r>
    </w:p>
    <w:p w:rsidR="00006116" w:rsidRPr="00006116" w:rsidRDefault="00B96D36" w:rsidP="000B3A28">
      <w:pPr>
        <w:ind w:left="-57" w:right="-57"/>
        <w:outlineLvl w:val="0"/>
        <w:rPr>
          <w:b/>
          <w:bCs w:val="0"/>
          <w:i/>
          <w:color w:val="auto"/>
        </w:rPr>
      </w:pPr>
      <w:r>
        <w:rPr>
          <w:b/>
          <w:sz w:val="28"/>
          <w:szCs w:val="28"/>
        </w:rPr>
        <w:t>Основная литература</w:t>
      </w:r>
    </w:p>
    <w:p w:rsidR="00B96D36" w:rsidRPr="00F006BD" w:rsidRDefault="00B96D36" w:rsidP="000B3A28">
      <w:pPr>
        <w:pStyle w:val="ab"/>
        <w:widowControl/>
        <w:numPr>
          <w:ilvl w:val="0"/>
          <w:numId w:val="9"/>
        </w:numPr>
        <w:autoSpaceDE/>
        <w:autoSpaceDN/>
        <w:adjustRightInd/>
        <w:ind w:left="-57" w:right="-57" w:hanging="284"/>
        <w:jc w:val="left"/>
        <w:rPr>
          <w:b/>
          <w:sz w:val="22"/>
          <w:szCs w:val="22"/>
        </w:rPr>
      </w:pPr>
      <w:r w:rsidRPr="00F006BD">
        <w:rPr>
          <w:sz w:val="22"/>
          <w:szCs w:val="22"/>
          <w:shd w:val="clear" w:color="auto" w:fill="FFFFFF"/>
        </w:rPr>
        <w:t xml:space="preserve">Примерная программа по математике. «Сборник нормативных документов. Математика.»/ сост. Э. Д. Днепров, А. Г. Аркадьев М.: </w:t>
      </w:r>
      <w:r w:rsidRPr="00F006BD">
        <w:rPr>
          <w:color w:val="FF0000"/>
          <w:sz w:val="22"/>
          <w:szCs w:val="22"/>
          <w:shd w:val="clear" w:color="auto" w:fill="FFFFFF"/>
        </w:rPr>
        <w:t>Дрофа, 2007 г</w:t>
      </w:r>
    </w:p>
    <w:p w:rsidR="00640821" w:rsidRPr="00F006BD" w:rsidRDefault="00640821" w:rsidP="000B3A28">
      <w:pPr>
        <w:pStyle w:val="ab"/>
        <w:numPr>
          <w:ilvl w:val="0"/>
          <w:numId w:val="9"/>
        </w:numPr>
        <w:ind w:left="-57" w:right="-57" w:hanging="284"/>
        <w:jc w:val="left"/>
        <w:rPr>
          <w:sz w:val="22"/>
          <w:szCs w:val="22"/>
        </w:rPr>
      </w:pPr>
      <w:r w:rsidRPr="00F006BD">
        <w:rPr>
          <w:sz w:val="22"/>
          <w:szCs w:val="22"/>
        </w:rPr>
        <w:t xml:space="preserve">Алгебра 7 класс: учеб. для общеобразоват. учреждений/,  Ю. Н. Макарычев, Н. Г. Миндюк, К. И. Нешков, С. Б. Суворова под ред. С. А. Теляковского.- М.: Просвещение, 2010.; </w:t>
      </w:r>
    </w:p>
    <w:p w:rsidR="00640821" w:rsidRPr="00F006BD" w:rsidRDefault="00640821" w:rsidP="000B3A28">
      <w:pPr>
        <w:pStyle w:val="ab"/>
        <w:widowControl/>
        <w:numPr>
          <w:ilvl w:val="0"/>
          <w:numId w:val="9"/>
        </w:numPr>
        <w:autoSpaceDE/>
        <w:autoSpaceDN/>
        <w:adjustRightInd/>
        <w:ind w:left="-57" w:right="-57" w:hanging="284"/>
        <w:jc w:val="left"/>
        <w:rPr>
          <w:b/>
          <w:sz w:val="22"/>
          <w:szCs w:val="22"/>
        </w:rPr>
      </w:pPr>
      <w:r w:rsidRPr="00F006BD">
        <w:rPr>
          <w:sz w:val="22"/>
          <w:szCs w:val="22"/>
        </w:rPr>
        <w:t>«Геометрия 7-9», авторы Л. С. Атанасян, В. Ф. Бутузов, С. Б. Кадомцев и др.- М.: Просвещение, 2013 г.</w:t>
      </w:r>
    </w:p>
    <w:p w:rsidR="00B96D36" w:rsidRPr="0034095C" w:rsidRDefault="00B96D36" w:rsidP="000B3A28">
      <w:pPr>
        <w:pStyle w:val="ab"/>
        <w:widowControl/>
        <w:autoSpaceDE/>
        <w:autoSpaceDN/>
        <w:adjustRightInd/>
        <w:ind w:left="-57" w:right="-57"/>
        <w:jc w:val="left"/>
        <w:rPr>
          <w:b/>
          <w:sz w:val="22"/>
          <w:szCs w:val="22"/>
        </w:rPr>
      </w:pPr>
    </w:p>
    <w:p w:rsidR="00B96D36" w:rsidRPr="00B96D36" w:rsidRDefault="00B96D36" w:rsidP="000B3A28">
      <w:pPr>
        <w:ind w:left="-57" w:right="-57"/>
        <w:rPr>
          <w:b/>
          <w:sz w:val="28"/>
          <w:szCs w:val="28"/>
          <w:shd w:val="clear" w:color="auto" w:fill="FFFFFF"/>
        </w:rPr>
      </w:pPr>
      <w:r w:rsidRPr="00B96D36">
        <w:rPr>
          <w:b/>
          <w:sz w:val="28"/>
          <w:szCs w:val="28"/>
          <w:shd w:val="clear" w:color="auto" w:fill="FFFFFF"/>
        </w:rPr>
        <w:t xml:space="preserve">Дополнительная литература 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tabs>
          <w:tab w:val="left" w:pos="142"/>
          <w:tab w:val="left" w:pos="284"/>
          <w:tab w:val="left" w:pos="567"/>
        </w:tabs>
        <w:autoSpaceDE/>
        <w:autoSpaceDN/>
        <w:adjustRightInd/>
        <w:ind w:left="-57" w:right="-57" w:firstLine="0"/>
        <w:contextualSpacing w:val="0"/>
        <w:jc w:val="left"/>
        <w:rPr>
          <w:sz w:val="22"/>
          <w:szCs w:val="22"/>
        </w:rPr>
      </w:pPr>
      <w:r w:rsidRPr="00DB636B">
        <w:rPr>
          <w:sz w:val="24"/>
          <w:szCs w:val="24"/>
        </w:rPr>
        <w:t xml:space="preserve"> </w:t>
      </w:r>
      <w:r w:rsidRPr="00565B0F">
        <w:rPr>
          <w:sz w:val="22"/>
          <w:szCs w:val="22"/>
        </w:rPr>
        <w:t>«Контрольные и проверочные работы по математике», П.И.Алтынов, «Дрофа», 2009</w:t>
      </w:r>
    </w:p>
    <w:p w:rsidR="00640821" w:rsidRPr="00565B0F" w:rsidRDefault="00640821" w:rsidP="000B3A28">
      <w:pPr>
        <w:numPr>
          <w:ilvl w:val="0"/>
          <w:numId w:val="22"/>
        </w:numPr>
        <w:shd w:val="clear" w:color="auto" w:fill="FFFFFF"/>
        <w:tabs>
          <w:tab w:val="left" w:pos="284"/>
          <w:tab w:val="left" w:pos="426"/>
        </w:tabs>
        <w:autoSpaceDE w:val="0"/>
        <w:autoSpaceDN w:val="0"/>
        <w:adjustRightInd w:val="0"/>
        <w:ind w:left="-57" w:right="-57" w:firstLine="0"/>
        <w:rPr>
          <w:b/>
          <w:bCs w:val="0"/>
          <w:sz w:val="22"/>
          <w:szCs w:val="22"/>
        </w:rPr>
      </w:pPr>
      <w:r w:rsidRPr="00565B0F">
        <w:rPr>
          <w:sz w:val="22"/>
          <w:szCs w:val="22"/>
        </w:rPr>
        <w:t>Дидактические материалы по алгебре для 7 класса – Макарычев Ю.Н. , Миндюк Н.Г. и другие, М.: Просвещение, 2011.</w:t>
      </w:r>
    </w:p>
    <w:p w:rsidR="00640821" w:rsidRPr="00565B0F" w:rsidRDefault="00640821" w:rsidP="000B3A28">
      <w:pPr>
        <w:widowControl w:val="0"/>
        <w:numPr>
          <w:ilvl w:val="0"/>
          <w:numId w:val="22"/>
        </w:numPr>
        <w:tabs>
          <w:tab w:val="left" w:pos="426"/>
          <w:tab w:val="left" w:pos="567"/>
        </w:tabs>
        <w:autoSpaceDE w:val="0"/>
        <w:autoSpaceDN w:val="0"/>
        <w:adjustRightInd w:val="0"/>
        <w:ind w:left="-57" w:right="-57" w:firstLine="0"/>
        <w:rPr>
          <w:sz w:val="22"/>
          <w:szCs w:val="22"/>
        </w:rPr>
      </w:pPr>
      <w:r w:rsidRPr="00565B0F">
        <w:rPr>
          <w:sz w:val="22"/>
          <w:szCs w:val="22"/>
        </w:rPr>
        <w:t>Макарычев Ю.Н. и др. Изучение алгебры, в 7-9 классах. Книга для учителя.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tabs>
          <w:tab w:val="left" w:pos="142"/>
          <w:tab w:val="left" w:pos="284"/>
          <w:tab w:val="left" w:pos="567"/>
        </w:tabs>
        <w:autoSpaceDE/>
        <w:autoSpaceDN/>
        <w:adjustRightInd/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КИМ. Алгебра 7», Л.И. Мартышова, М., ВАКО, 2010</w:t>
      </w:r>
    </w:p>
    <w:p w:rsidR="00640821" w:rsidRPr="00565B0F" w:rsidRDefault="00640821" w:rsidP="000B3A28">
      <w:pPr>
        <w:pStyle w:val="ab"/>
        <w:numPr>
          <w:ilvl w:val="0"/>
          <w:numId w:val="22"/>
        </w:numPr>
        <w:tabs>
          <w:tab w:val="left" w:pos="142"/>
          <w:tab w:val="left" w:pos="284"/>
          <w:tab w:val="left" w:pos="317"/>
        </w:tabs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 xml:space="preserve">Учебник «Геометрия 7-9», Л.С. Атанасян, В.Ф. Бутузов, М. Просвещение, 2009 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shd w:val="clear" w:color="auto" w:fill="FFFFFF"/>
        <w:tabs>
          <w:tab w:val="left" w:pos="142"/>
          <w:tab w:val="left" w:pos="284"/>
        </w:tabs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Учебное пособие для учащихся 7-9 классов образовательных учреждений «Алгебра: элементы статистики и теории вероятностей», Макарычев Ю.Н., Ми</w:t>
      </w:r>
      <w:r w:rsidRPr="00565B0F">
        <w:rPr>
          <w:sz w:val="22"/>
          <w:szCs w:val="22"/>
        </w:rPr>
        <w:t>н</w:t>
      </w:r>
      <w:r w:rsidRPr="00565B0F">
        <w:rPr>
          <w:sz w:val="22"/>
          <w:szCs w:val="22"/>
        </w:rPr>
        <w:t>дюк Н. Г.,  М.: Просвещение, 2008.</w:t>
      </w:r>
    </w:p>
    <w:p w:rsidR="00640821" w:rsidRPr="00565B0F" w:rsidRDefault="00640821" w:rsidP="000B3A28">
      <w:pPr>
        <w:pStyle w:val="ab"/>
        <w:numPr>
          <w:ilvl w:val="0"/>
          <w:numId w:val="22"/>
        </w:numPr>
        <w:tabs>
          <w:tab w:val="left" w:pos="142"/>
          <w:tab w:val="left" w:pos="284"/>
        </w:tabs>
        <w:suppressAutoHyphens/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Л. С. Атанасян, В. Ф. Бутузов. Ю. А. Глазков, В. Б. Некрасов.  Изучение геометрии в 7-9 классах. Методические рекомендации.- М.: Просвещение,  2006 г.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shd w:val="clear" w:color="auto" w:fill="FFFFFF"/>
        <w:tabs>
          <w:tab w:val="left" w:pos="142"/>
          <w:tab w:val="left" w:pos="284"/>
        </w:tabs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Дидактические материалы по геометрии, Зив Б.Г., М. «Просвещение», 2008.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shd w:val="clear" w:color="auto" w:fill="FFFFFF"/>
        <w:tabs>
          <w:tab w:val="left" w:pos="142"/>
          <w:tab w:val="left" w:pos="284"/>
        </w:tabs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«Устная геометрия 7-9 классы», А.П. Ершова, В.В. Голобородько, М., «ИЛЕКСА», 2008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shd w:val="clear" w:color="auto" w:fill="FFFFFF"/>
        <w:tabs>
          <w:tab w:val="left" w:pos="142"/>
          <w:tab w:val="left" w:pos="284"/>
        </w:tabs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«КИМ. Геометрия 7», А.Н. Рурукин, М., ВАКО, 2012</w:t>
      </w:r>
    </w:p>
    <w:p w:rsidR="00640821" w:rsidRPr="00565B0F" w:rsidRDefault="00640821" w:rsidP="000B3A28">
      <w:pPr>
        <w:pStyle w:val="ab"/>
        <w:widowControl/>
        <w:numPr>
          <w:ilvl w:val="0"/>
          <w:numId w:val="22"/>
        </w:numPr>
        <w:shd w:val="clear" w:color="auto" w:fill="FFFFFF"/>
        <w:tabs>
          <w:tab w:val="left" w:pos="142"/>
          <w:tab w:val="left" w:pos="284"/>
        </w:tabs>
        <w:ind w:left="-57" w:right="-57" w:firstLine="0"/>
        <w:contextualSpacing w:val="0"/>
        <w:jc w:val="left"/>
        <w:rPr>
          <w:sz w:val="22"/>
          <w:szCs w:val="22"/>
        </w:rPr>
      </w:pPr>
      <w:r w:rsidRPr="00565B0F">
        <w:rPr>
          <w:sz w:val="22"/>
          <w:szCs w:val="22"/>
        </w:rPr>
        <w:t>«ЕГЭ. Математика. Устные вычисления и быстрый счет 7- 11 классы», Ф.Ф. Лысенко, Ростов-на-Дону, Легион-М, 2010</w:t>
      </w:r>
    </w:p>
    <w:p w:rsidR="00640821" w:rsidRPr="00565B0F" w:rsidRDefault="00640821" w:rsidP="000B3A28">
      <w:pPr>
        <w:numPr>
          <w:ilvl w:val="0"/>
          <w:numId w:val="22"/>
        </w:numPr>
        <w:tabs>
          <w:tab w:val="left" w:pos="426"/>
          <w:tab w:val="left" w:pos="567"/>
        </w:tabs>
        <w:ind w:left="-57" w:right="-57" w:firstLine="0"/>
        <w:rPr>
          <w:b/>
          <w:bCs w:val="0"/>
          <w:sz w:val="22"/>
          <w:szCs w:val="22"/>
        </w:rPr>
      </w:pPr>
      <w:r w:rsidRPr="00565B0F">
        <w:rPr>
          <w:sz w:val="22"/>
          <w:szCs w:val="22"/>
        </w:rPr>
        <w:t xml:space="preserve"> Электронный учебник «Математика 5-11», издательство Дрофа</w:t>
      </w:r>
    </w:p>
    <w:p w:rsidR="00006116" w:rsidRPr="00006116" w:rsidRDefault="00006116" w:rsidP="000B3A28">
      <w:pPr>
        <w:ind w:left="-57" w:right="-57"/>
        <w:outlineLvl w:val="0"/>
        <w:rPr>
          <w:rFonts w:ascii="Bookman Old Style" w:hAnsi="Bookman Old Style"/>
          <w:b/>
          <w:i/>
          <w:iCs/>
          <w:color w:val="auto"/>
        </w:rPr>
      </w:pPr>
    </w:p>
    <w:p w:rsidR="00B96D36" w:rsidRDefault="00B96D36" w:rsidP="000B3A28">
      <w:pPr>
        <w:ind w:left="-57" w:right="-57"/>
        <w:rPr>
          <w:b/>
          <w:sz w:val="28"/>
          <w:szCs w:val="28"/>
        </w:rPr>
      </w:pPr>
      <w:r>
        <w:rPr>
          <w:b/>
          <w:sz w:val="28"/>
          <w:szCs w:val="28"/>
        </w:rPr>
        <w:t>Электронно-образовательные ресурсы и сайты</w:t>
      </w:r>
    </w:p>
    <w:p w:rsidR="00006116" w:rsidRPr="00565B0F" w:rsidRDefault="00006116" w:rsidP="000B3A28">
      <w:pPr>
        <w:pStyle w:val="ab"/>
        <w:numPr>
          <w:ilvl w:val="0"/>
          <w:numId w:val="11"/>
        </w:numPr>
        <w:tabs>
          <w:tab w:val="left" w:pos="709"/>
        </w:tabs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 xml:space="preserve">Тестирование </w:t>
      </w:r>
      <w:r w:rsidRPr="00565B0F">
        <w:rPr>
          <w:color w:val="auto"/>
          <w:sz w:val="22"/>
          <w:szCs w:val="22"/>
          <w:lang w:val="en-US"/>
        </w:rPr>
        <w:t>online</w:t>
      </w:r>
      <w:r w:rsidRPr="00565B0F">
        <w:rPr>
          <w:color w:val="auto"/>
          <w:sz w:val="22"/>
          <w:szCs w:val="22"/>
        </w:rPr>
        <w:t xml:space="preserve">: 5-11 классы: </w:t>
      </w:r>
      <w:hyperlink r:id="rId18" w:history="1">
        <w:r w:rsidRPr="00565B0F">
          <w:rPr>
            <w:rStyle w:val="aff5"/>
            <w:color w:val="auto"/>
            <w:sz w:val="22"/>
            <w:szCs w:val="22"/>
            <w:lang w:val="en-US"/>
          </w:rPr>
          <w:t>http</w:t>
        </w:r>
        <w:r w:rsidRPr="00565B0F">
          <w:rPr>
            <w:rStyle w:val="aff5"/>
            <w:color w:val="auto"/>
            <w:sz w:val="22"/>
            <w:szCs w:val="22"/>
          </w:rPr>
          <w:t>:/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www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kokch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kts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ru</w:t>
        </w:r>
        <w:r w:rsidRPr="00565B0F">
          <w:rPr>
            <w:rStyle w:val="aff5"/>
            <w:color w:val="auto"/>
            <w:sz w:val="22"/>
            <w:szCs w:val="22"/>
          </w:rPr>
          <w:t>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cdo</w:t>
        </w:r>
        <w:r w:rsidRPr="00565B0F">
          <w:rPr>
            <w:rStyle w:val="aff5"/>
            <w:color w:val="auto"/>
            <w:sz w:val="22"/>
            <w:szCs w:val="22"/>
          </w:rPr>
          <w:t>/</w:t>
        </w:r>
      </w:hyperlink>
    </w:p>
    <w:p w:rsidR="00006116" w:rsidRPr="00565B0F" w:rsidRDefault="00006116" w:rsidP="000B3A28">
      <w:pPr>
        <w:pStyle w:val="ab"/>
        <w:numPr>
          <w:ilvl w:val="0"/>
          <w:numId w:val="11"/>
        </w:numPr>
        <w:tabs>
          <w:tab w:val="left" w:pos="709"/>
        </w:tabs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 xml:space="preserve">Педагогическая мастерская, уроки в Интернет и многое другое: </w:t>
      </w:r>
      <w:hyperlink r:id="rId19" w:history="1">
        <w:r w:rsidRPr="00565B0F">
          <w:rPr>
            <w:rStyle w:val="aff5"/>
            <w:color w:val="auto"/>
            <w:sz w:val="22"/>
            <w:szCs w:val="22"/>
            <w:lang w:val="en-US"/>
          </w:rPr>
          <w:t>http</w:t>
        </w:r>
        <w:r w:rsidRPr="00565B0F">
          <w:rPr>
            <w:rStyle w:val="aff5"/>
            <w:color w:val="auto"/>
            <w:sz w:val="22"/>
            <w:szCs w:val="22"/>
          </w:rPr>
          <w:t>:/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teacyer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fio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ru</w:t>
        </w:r>
      </w:hyperlink>
    </w:p>
    <w:p w:rsidR="00006116" w:rsidRPr="00565B0F" w:rsidRDefault="00006116" w:rsidP="000B3A28">
      <w:pPr>
        <w:pStyle w:val="ab"/>
        <w:numPr>
          <w:ilvl w:val="0"/>
          <w:numId w:val="11"/>
        </w:numPr>
        <w:tabs>
          <w:tab w:val="left" w:pos="709"/>
        </w:tabs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 xml:space="preserve">Новые технологии в образовании: </w:t>
      </w:r>
      <w:hyperlink r:id="rId20" w:history="1">
        <w:r w:rsidRPr="00565B0F">
          <w:rPr>
            <w:rStyle w:val="aff5"/>
            <w:color w:val="auto"/>
            <w:sz w:val="22"/>
            <w:szCs w:val="22"/>
            <w:lang w:val="en-US"/>
          </w:rPr>
          <w:t>http</w:t>
        </w:r>
        <w:r w:rsidRPr="00565B0F">
          <w:rPr>
            <w:rStyle w:val="aff5"/>
            <w:color w:val="auto"/>
            <w:sz w:val="22"/>
            <w:szCs w:val="22"/>
          </w:rPr>
          <w:t>:/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www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edu</w:t>
        </w:r>
        <w:r w:rsidRPr="00565B0F">
          <w:rPr>
            <w:rStyle w:val="aff5"/>
            <w:color w:val="auto"/>
            <w:sz w:val="22"/>
            <w:szCs w:val="22"/>
          </w:rPr>
          <w:t>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secna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ru</w:t>
        </w:r>
        <w:r w:rsidRPr="00565B0F">
          <w:rPr>
            <w:rStyle w:val="aff5"/>
            <w:color w:val="auto"/>
            <w:sz w:val="22"/>
            <w:szCs w:val="22"/>
          </w:rPr>
          <w:t>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main</w:t>
        </w:r>
        <w:r w:rsidRPr="00565B0F">
          <w:rPr>
            <w:rStyle w:val="aff5"/>
            <w:color w:val="auto"/>
            <w:sz w:val="22"/>
            <w:szCs w:val="22"/>
          </w:rPr>
          <w:t>/</w:t>
        </w:r>
      </w:hyperlink>
    </w:p>
    <w:p w:rsidR="00006116" w:rsidRPr="00565B0F" w:rsidRDefault="00006116" w:rsidP="000B3A28">
      <w:pPr>
        <w:pStyle w:val="ab"/>
        <w:numPr>
          <w:ilvl w:val="0"/>
          <w:numId w:val="11"/>
        </w:numPr>
        <w:tabs>
          <w:tab w:val="left" w:pos="709"/>
        </w:tabs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 xml:space="preserve">Путеводитель «В мире науки» для школьников: </w:t>
      </w:r>
      <w:hyperlink r:id="rId21" w:history="1">
        <w:r w:rsidRPr="00565B0F">
          <w:rPr>
            <w:rStyle w:val="aff5"/>
            <w:color w:val="auto"/>
            <w:sz w:val="22"/>
            <w:szCs w:val="22"/>
            <w:lang w:val="en-US"/>
          </w:rPr>
          <w:t>http</w:t>
        </w:r>
        <w:r w:rsidRPr="00565B0F">
          <w:rPr>
            <w:rStyle w:val="aff5"/>
            <w:color w:val="auto"/>
            <w:sz w:val="22"/>
            <w:szCs w:val="22"/>
          </w:rPr>
          <w:t>://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www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uic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ssu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samara</w:t>
        </w:r>
        <w:r w:rsidRPr="00565B0F">
          <w:rPr>
            <w:rStyle w:val="aff5"/>
            <w:color w:val="auto"/>
            <w:sz w:val="22"/>
            <w:szCs w:val="22"/>
          </w:rPr>
          <w:t>.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ru</w:t>
        </w:r>
        <w:r w:rsidRPr="00565B0F">
          <w:rPr>
            <w:rStyle w:val="aff5"/>
            <w:color w:val="auto"/>
            <w:sz w:val="22"/>
            <w:szCs w:val="22"/>
          </w:rPr>
          <w:t>/-</w:t>
        </w:r>
        <w:r w:rsidRPr="00565B0F">
          <w:rPr>
            <w:rStyle w:val="aff5"/>
            <w:color w:val="auto"/>
            <w:sz w:val="22"/>
            <w:szCs w:val="22"/>
            <w:lang w:val="en-US"/>
          </w:rPr>
          <w:t>nauka</w:t>
        </w:r>
        <w:r w:rsidRPr="00565B0F">
          <w:rPr>
            <w:rStyle w:val="aff5"/>
            <w:color w:val="auto"/>
            <w:sz w:val="22"/>
            <w:szCs w:val="22"/>
          </w:rPr>
          <w:t>/</w:t>
        </w:r>
      </w:hyperlink>
    </w:p>
    <w:p w:rsidR="00565B0F" w:rsidRPr="00565B0F" w:rsidRDefault="00565B0F" w:rsidP="000B3A28">
      <w:pPr>
        <w:pStyle w:val="ab"/>
        <w:numPr>
          <w:ilvl w:val="0"/>
          <w:numId w:val="11"/>
        </w:numPr>
        <w:tabs>
          <w:tab w:val="left" w:pos="709"/>
        </w:tabs>
        <w:ind w:left="-57" w:right="-57"/>
        <w:rPr>
          <w:color w:val="auto"/>
          <w:sz w:val="22"/>
          <w:szCs w:val="22"/>
        </w:rPr>
      </w:pPr>
      <w:r w:rsidRPr="00565B0F">
        <w:rPr>
          <w:sz w:val="22"/>
          <w:szCs w:val="22"/>
        </w:rPr>
        <w:t xml:space="preserve">Мегаэнциклопедия Кирилла и Мефодия: </w:t>
      </w:r>
      <w:hyperlink r:id="rId22" w:history="1">
        <w:r w:rsidRPr="00565B0F">
          <w:rPr>
            <w:rStyle w:val="aff5"/>
            <w:color w:val="auto"/>
            <w:sz w:val="22"/>
            <w:szCs w:val="22"/>
          </w:rPr>
          <w:t>http://www.mega.km.ru/</w:t>
        </w:r>
      </w:hyperlink>
      <w:r w:rsidRPr="00565B0F">
        <w:rPr>
          <w:sz w:val="22"/>
          <w:szCs w:val="22"/>
        </w:rPr>
        <w:t>;</w:t>
      </w:r>
    </w:p>
    <w:p w:rsidR="002F71FB" w:rsidRPr="00565B0F" w:rsidRDefault="002F71FB" w:rsidP="000B3A28">
      <w:pPr>
        <w:pStyle w:val="ab"/>
        <w:numPr>
          <w:ilvl w:val="0"/>
          <w:numId w:val="11"/>
        </w:numPr>
        <w:tabs>
          <w:tab w:val="left" w:pos="709"/>
        </w:tabs>
        <w:ind w:left="-57" w:right="-57"/>
        <w:rPr>
          <w:color w:val="auto"/>
          <w:sz w:val="22"/>
          <w:szCs w:val="22"/>
        </w:rPr>
      </w:pPr>
      <w:r w:rsidRPr="00565B0F">
        <w:rPr>
          <w:iCs/>
          <w:color w:val="auto"/>
          <w:sz w:val="22"/>
          <w:szCs w:val="22"/>
        </w:rPr>
        <w:t>Фестиваль педагогических идей</w:t>
      </w:r>
      <w:r w:rsidRPr="00565B0F">
        <w:rPr>
          <w:rStyle w:val="20"/>
          <w:rFonts w:ascii="Times New Roman" w:hAnsi="Times New Roman"/>
          <w:color w:val="auto"/>
          <w:sz w:val="22"/>
          <w:szCs w:val="22"/>
        </w:rPr>
        <w:t xml:space="preserve"> </w:t>
      </w:r>
      <w:hyperlink r:id="rId23" w:tgtFrame="_blank" w:history="1">
        <w:r w:rsidRPr="00565B0F">
          <w:rPr>
            <w:rStyle w:val="aff5"/>
            <w:bCs w:val="0"/>
            <w:color w:val="auto"/>
            <w:sz w:val="22"/>
            <w:szCs w:val="22"/>
          </w:rPr>
          <w:t>festival</w:t>
        </w:r>
        <w:r w:rsidRPr="00565B0F">
          <w:rPr>
            <w:rStyle w:val="aff5"/>
            <w:color w:val="auto"/>
            <w:sz w:val="22"/>
            <w:szCs w:val="22"/>
          </w:rPr>
          <w:t>.1september.ru</w:t>
        </w:r>
      </w:hyperlink>
    </w:p>
    <w:p w:rsidR="008303C2" w:rsidRPr="00565B0F" w:rsidRDefault="008303C2" w:rsidP="000B3A28">
      <w:pPr>
        <w:pStyle w:val="ab"/>
        <w:numPr>
          <w:ilvl w:val="0"/>
          <w:numId w:val="11"/>
        </w:numPr>
        <w:shd w:val="clear" w:color="auto" w:fill="FFFFFF"/>
        <w:tabs>
          <w:tab w:val="left" w:pos="142"/>
          <w:tab w:val="left" w:pos="284"/>
          <w:tab w:val="left" w:pos="567"/>
        </w:tabs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 xml:space="preserve">Сайт </w:t>
      </w:r>
      <w:hyperlink r:id="rId24" w:history="1">
        <w:r w:rsidRPr="00565B0F">
          <w:rPr>
            <w:rStyle w:val="aff5"/>
            <w:color w:val="auto"/>
            <w:sz w:val="22"/>
            <w:szCs w:val="22"/>
          </w:rPr>
          <w:t>http://school-collection.edu.ru/</w:t>
        </w:r>
      </w:hyperlink>
      <w:r w:rsidRPr="00565B0F">
        <w:rPr>
          <w:color w:val="auto"/>
          <w:sz w:val="22"/>
          <w:szCs w:val="22"/>
        </w:rPr>
        <w:t xml:space="preserve"> </w:t>
      </w:r>
      <w:r w:rsidRPr="00565B0F">
        <w:rPr>
          <w:color w:val="auto"/>
          <w:sz w:val="22"/>
          <w:szCs w:val="22"/>
          <w:shd w:val="clear" w:color="auto" w:fill="FFFFFF"/>
        </w:rPr>
        <w:t>единая коллекция цифровых образовательных ресурсов.</w:t>
      </w:r>
    </w:p>
    <w:p w:rsidR="008303C2" w:rsidRPr="00565B0F" w:rsidRDefault="008303C2" w:rsidP="000B3A28">
      <w:pPr>
        <w:pStyle w:val="3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spacing w:before="0"/>
        <w:ind w:left="-57" w:right="-57"/>
        <w:jc w:val="left"/>
        <w:rPr>
          <w:rFonts w:ascii="Times New Roman" w:hAnsi="Times New Roman"/>
          <w:b w:val="0"/>
          <w:bCs/>
          <w:color w:val="auto"/>
          <w:sz w:val="22"/>
          <w:szCs w:val="22"/>
        </w:rPr>
      </w:pPr>
      <w:r w:rsidRPr="00565B0F">
        <w:rPr>
          <w:rFonts w:ascii="Times New Roman" w:hAnsi="Times New Roman"/>
          <w:b w:val="0"/>
          <w:color w:val="auto"/>
          <w:sz w:val="22"/>
          <w:szCs w:val="22"/>
        </w:rPr>
        <w:t xml:space="preserve">Сайт </w:t>
      </w:r>
      <w:hyperlink r:id="rId25" w:tgtFrame="_blank" w:history="1">
        <w:r w:rsidRPr="00565B0F">
          <w:rPr>
            <w:rStyle w:val="a9"/>
            <w:rFonts w:ascii="Times New Roman" w:hAnsi="Times New Roman"/>
            <w:b w:val="0"/>
            <w:i w:val="0"/>
            <w:iCs w:val="0"/>
            <w:color w:val="auto"/>
            <w:sz w:val="22"/>
            <w:szCs w:val="22"/>
          </w:rPr>
          <w:t>ФИПИ</w:t>
        </w:r>
      </w:hyperlink>
      <w:r w:rsidRPr="00565B0F">
        <w:rPr>
          <w:rFonts w:ascii="Times New Roman" w:hAnsi="Times New Roman"/>
          <w:b w:val="0"/>
          <w:color w:val="auto"/>
          <w:sz w:val="22"/>
          <w:szCs w:val="22"/>
        </w:rPr>
        <w:t xml:space="preserve">  </w:t>
      </w:r>
      <w:r w:rsidRPr="00565B0F">
        <w:rPr>
          <w:rStyle w:val="HTML"/>
          <w:rFonts w:ascii="Times New Roman" w:hAnsi="Times New Roman"/>
          <w:b w:val="0"/>
          <w:bCs/>
          <w:color w:val="auto"/>
          <w:sz w:val="22"/>
          <w:szCs w:val="22"/>
        </w:rPr>
        <w:t>www.fipi.ru/</w:t>
      </w:r>
    </w:p>
    <w:p w:rsidR="008303C2" w:rsidRPr="00565B0F" w:rsidRDefault="001F4055" w:rsidP="000B3A28">
      <w:pPr>
        <w:pStyle w:val="3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spacing w:before="0"/>
        <w:ind w:left="-57" w:right="-57"/>
        <w:jc w:val="left"/>
        <w:rPr>
          <w:rStyle w:val="HTML"/>
          <w:rFonts w:ascii="Times New Roman" w:hAnsi="Times New Roman"/>
          <w:b w:val="0"/>
          <w:bCs/>
          <w:color w:val="auto"/>
          <w:sz w:val="22"/>
          <w:szCs w:val="22"/>
        </w:rPr>
      </w:pPr>
      <w:hyperlink r:id="rId26" w:tgtFrame="_blank" w:history="1">
        <w:r w:rsidR="008303C2" w:rsidRPr="00565B0F">
          <w:rPr>
            <w:rStyle w:val="aff5"/>
            <w:rFonts w:ascii="Times New Roman" w:hAnsi="Times New Roman"/>
            <w:b w:val="0"/>
            <w:color w:val="auto"/>
            <w:sz w:val="22"/>
            <w:szCs w:val="22"/>
          </w:rPr>
          <w:t>Открытый банк задач</w:t>
        </w:r>
        <w:r w:rsidR="008303C2" w:rsidRPr="00565B0F">
          <w:rPr>
            <w:rStyle w:val="apple-converted-space"/>
            <w:rFonts w:ascii="Times New Roman" w:hAnsi="Times New Roman"/>
            <w:b w:val="0"/>
            <w:color w:val="auto"/>
            <w:sz w:val="22"/>
            <w:szCs w:val="22"/>
          </w:rPr>
          <w:t> ЕГЭ </w:t>
        </w:r>
        <w:r w:rsidR="008303C2" w:rsidRPr="00565B0F">
          <w:rPr>
            <w:rStyle w:val="aff5"/>
            <w:rFonts w:ascii="Times New Roman" w:hAnsi="Times New Roman"/>
            <w:b w:val="0"/>
            <w:color w:val="auto"/>
            <w:sz w:val="22"/>
            <w:szCs w:val="22"/>
          </w:rPr>
          <w:t>по математике</w:t>
        </w:r>
      </w:hyperlink>
      <w:r w:rsidR="008303C2" w:rsidRPr="00565B0F">
        <w:rPr>
          <w:rFonts w:ascii="Times New Roman" w:hAnsi="Times New Roman"/>
          <w:b w:val="0"/>
          <w:color w:val="auto"/>
          <w:sz w:val="22"/>
          <w:szCs w:val="22"/>
        </w:rPr>
        <w:t xml:space="preserve"> </w:t>
      </w:r>
      <w:r w:rsidR="008303C2" w:rsidRPr="00565B0F">
        <w:rPr>
          <w:rStyle w:val="HTML"/>
          <w:rFonts w:ascii="Times New Roman" w:hAnsi="Times New Roman"/>
          <w:b w:val="0"/>
          <w:bCs/>
          <w:color w:val="auto"/>
          <w:sz w:val="22"/>
          <w:szCs w:val="22"/>
        </w:rPr>
        <w:t>matheg</w:t>
      </w:r>
      <w:r w:rsidR="008303C2" w:rsidRPr="00565B0F">
        <w:rPr>
          <w:rStyle w:val="HTML"/>
          <w:rFonts w:ascii="Times New Roman" w:hAnsi="Times New Roman"/>
          <w:b w:val="0"/>
          <w:bCs/>
          <w:color w:val="auto"/>
          <w:sz w:val="22"/>
          <w:szCs w:val="22"/>
          <w:lang w:val="en-US"/>
        </w:rPr>
        <w:t>e</w:t>
      </w:r>
      <w:r w:rsidR="008303C2" w:rsidRPr="00565B0F">
        <w:rPr>
          <w:rStyle w:val="HTML"/>
          <w:rFonts w:ascii="Times New Roman" w:hAnsi="Times New Roman"/>
          <w:b w:val="0"/>
          <w:bCs/>
          <w:color w:val="auto"/>
          <w:sz w:val="22"/>
          <w:szCs w:val="22"/>
        </w:rPr>
        <w:t>.ru</w:t>
      </w:r>
    </w:p>
    <w:p w:rsidR="008303C2" w:rsidRPr="00565B0F" w:rsidRDefault="008303C2" w:rsidP="000B3A28">
      <w:pPr>
        <w:pStyle w:val="ab"/>
        <w:numPr>
          <w:ilvl w:val="0"/>
          <w:numId w:val="11"/>
        </w:numPr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>http://rcmko.org/</w:t>
      </w:r>
    </w:p>
    <w:p w:rsidR="008303C2" w:rsidRPr="00565B0F" w:rsidRDefault="001F4055" w:rsidP="000B3A28">
      <w:pPr>
        <w:pStyle w:val="3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spacing w:before="0"/>
        <w:ind w:left="-57" w:right="-57"/>
        <w:jc w:val="left"/>
        <w:rPr>
          <w:rFonts w:ascii="Times New Roman" w:hAnsi="Times New Roman"/>
          <w:b w:val="0"/>
          <w:bCs/>
          <w:color w:val="auto"/>
          <w:sz w:val="22"/>
          <w:szCs w:val="22"/>
        </w:rPr>
      </w:pPr>
      <w:hyperlink w:history="1">
        <w:r w:rsidR="008303C2" w:rsidRPr="00565B0F">
          <w:rPr>
            <w:rStyle w:val="aff5"/>
            <w:rFonts w:ascii="Times New Roman" w:hAnsi="Times New Roman"/>
            <w:b w:val="0"/>
            <w:color w:val="auto"/>
            <w:sz w:val="22"/>
            <w:szCs w:val="22"/>
          </w:rPr>
          <w:t>ЕГЭ 2014 | Открытый класс</w:t>
        </w:r>
      </w:hyperlink>
      <w:r w:rsidR="008303C2" w:rsidRPr="00565B0F">
        <w:rPr>
          <w:rFonts w:ascii="Times New Roman" w:hAnsi="Times New Roman"/>
          <w:b w:val="0"/>
          <w:color w:val="auto"/>
          <w:sz w:val="22"/>
          <w:szCs w:val="22"/>
        </w:rPr>
        <w:t xml:space="preserve"> </w:t>
      </w:r>
      <w:r w:rsidR="008303C2" w:rsidRPr="00565B0F">
        <w:rPr>
          <w:rStyle w:val="bc"/>
          <w:rFonts w:ascii="Times New Roman" w:hAnsi="Times New Roman"/>
          <w:b w:val="0"/>
          <w:color w:val="auto"/>
          <w:sz w:val="22"/>
          <w:szCs w:val="22"/>
        </w:rPr>
        <w:t>www.openclass.ru</w:t>
      </w:r>
    </w:p>
    <w:p w:rsidR="008303C2" w:rsidRPr="00565B0F" w:rsidRDefault="001F4055" w:rsidP="000B3A28">
      <w:pPr>
        <w:pStyle w:val="ab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ind w:left="-57" w:right="-57"/>
        <w:rPr>
          <w:color w:val="auto"/>
          <w:sz w:val="22"/>
          <w:szCs w:val="22"/>
        </w:rPr>
      </w:pPr>
      <w:hyperlink r:id="rId27" w:history="1">
        <w:r w:rsidR="008303C2" w:rsidRPr="00565B0F">
          <w:rPr>
            <w:rStyle w:val="aff5"/>
            <w:color w:val="auto"/>
            <w:sz w:val="22"/>
            <w:szCs w:val="22"/>
          </w:rPr>
          <w:t>http://www.alexlarin.net</w:t>
        </w:r>
      </w:hyperlink>
    </w:p>
    <w:p w:rsidR="008303C2" w:rsidRPr="00565B0F" w:rsidRDefault="008303C2" w:rsidP="000B3A28">
      <w:pPr>
        <w:pStyle w:val="ab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ind w:left="-57" w:right="-57"/>
        <w:rPr>
          <w:color w:val="auto"/>
          <w:sz w:val="22"/>
          <w:szCs w:val="22"/>
        </w:rPr>
      </w:pPr>
      <w:r w:rsidRPr="00565B0F">
        <w:rPr>
          <w:color w:val="auto"/>
          <w:sz w:val="22"/>
          <w:szCs w:val="22"/>
        </w:rPr>
        <w:t xml:space="preserve">http://statgrad.mioo.ru/ </w:t>
      </w:r>
    </w:p>
    <w:p w:rsidR="008303C2" w:rsidRPr="00565B0F" w:rsidRDefault="001F4055" w:rsidP="000B3A28">
      <w:pPr>
        <w:pStyle w:val="ab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ind w:left="-57" w:right="-57"/>
        <w:rPr>
          <w:color w:val="auto"/>
          <w:sz w:val="22"/>
          <w:szCs w:val="22"/>
        </w:rPr>
      </w:pPr>
      <w:hyperlink r:id="rId28" w:history="1">
        <w:r w:rsidR="008303C2" w:rsidRPr="00565B0F">
          <w:rPr>
            <w:rStyle w:val="aff5"/>
            <w:color w:val="auto"/>
            <w:sz w:val="22"/>
            <w:szCs w:val="22"/>
          </w:rPr>
          <w:t>http://www.alleng.ru/</w:t>
        </w:r>
      </w:hyperlink>
    </w:p>
    <w:p w:rsidR="008303C2" w:rsidRPr="00565B0F" w:rsidRDefault="001F4055" w:rsidP="000B3A28">
      <w:pPr>
        <w:pStyle w:val="ab"/>
        <w:numPr>
          <w:ilvl w:val="0"/>
          <w:numId w:val="11"/>
        </w:numPr>
        <w:shd w:val="clear" w:color="auto" w:fill="FFFFFF"/>
        <w:tabs>
          <w:tab w:val="left" w:pos="142"/>
          <w:tab w:val="left" w:pos="284"/>
        </w:tabs>
        <w:ind w:left="-57" w:right="-57"/>
        <w:rPr>
          <w:color w:val="auto"/>
          <w:sz w:val="22"/>
          <w:szCs w:val="22"/>
        </w:rPr>
      </w:pPr>
      <w:hyperlink r:id="rId29" w:history="1">
        <w:r w:rsidR="008303C2" w:rsidRPr="00565B0F">
          <w:rPr>
            <w:rStyle w:val="aff5"/>
            <w:color w:val="auto"/>
            <w:sz w:val="22"/>
            <w:szCs w:val="22"/>
          </w:rPr>
          <w:t>https://edu.tatar.ru/</w:t>
        </w:r>
      </w:hyperlink>
    </w:p>
    <w:p w:rsidR="00640821" w:rsidRPr="00565B0F" w:rsidRDefault="001F4055" w:rsidP="002A1BF3">
      <w:pPr>
        <w:pStyle w:val="4"/>
        <w:rPr>
          <w:color w:val="auto"/>
          <w:sz w:val="22"/>
          <w:szCs w:val="22"/>
        </w:rPr>
      </w:pPr>
      <w:hyperlink r:id="rId30" w:history="1">
        <w:r w:rsidR="00640821" w:rsidRPr="00565B0F">
          <w:rPr>
            <w:rStyle w:val="aff5"/>
            <w:sz w:val="22"/>
            <w:szCs w:val="22"/>
          </w:rPr>
          <w:t>http://mon.tatarstan.ru/</w:t>
        </w:r>
      </w:hyperlink>
    </w:p>
    <w:sectPr w:rsidR="00640821" w:rsidRPr="00565B0F" w:rsidSect="00315EBF">
      <w:pgSz w:w="16838" w:h="11906" w:orient="landscape"/>
      <w:pgMar w:top="425" w:right="680" w:bottom="426" w:left="1134" w:header="709" w:footer="709" w:gutter="0"/>
      <w:cols w:space="720"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228C" w:rsidRDefault="002E228C" w:rsidP="00711BC4">
      <w:r>
        <w:separator/>
      </w:r>
    </w:p>
  </w:endnote>
  <w:endnote w:type="continuationSeparator" w:id="1">
    <w:p w:rsidR="002E228C" w:rsidRDefault="002E228C" w:rsidP="00711B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2B0B" w:rsidRDefault="00652B0B">
    <w:pPr>
      <w:pStyle w:val="af7"/>
      <w:jc w:val="center"/>
    </w:pPr>
    <w:fldSimple w:instr=" PAGE   \* MERGEFORMAT ">
      <w:r w:rsidR="00FA5C3F">
        <w:rPr>
          <w:noProof/>
        </w:rPr>
        <w:t>9</w:t>
      </w:r>
    </w:fldSimple>
  </w:p>
  <w:p w:rsidR="00652B0B" w:rsidRDefault="00652B0B">
    <w:pPr>
      <w:pStyle w:val="af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228C" w:rsidRDefault="002E228C" w:rsidP="00711BC4">
      <w:r>
        <w:separator/>
      </w:r>
    </w:p>
  </w:footnote>
  <w:footnote w:type="continuationSeparator" w:id="1">
    <w:p w:rsidR="002E228C" w:rsidRDefault="002E228C" w:rsidP="00711B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C4C02"/>
    <w:multiLevelType w:val="hybridMultilevel"/>
    <w:tmpl w:val="80EA2192"/>
    <w:lvl w:ilvl="0" w:tplc="7AD8256E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">
    <w:nsid w:val="0FB12FF0"/>
    <w:multiLevelType w:val="hybridMultilevel"/>
    <w:tmpl w:val="FDF896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61552"/>
    <w:multiLevelType w:val="hybridMultilevel"/>
    <w:tmpl w:val="4FAE48E2"/>
    <w:lvl w:ilvl="0" w:tplc="04190013">
      <w:start w:val="1"/>
      <w:numFmt w:val="upperRoman"/>
      <w:lvlText w:val="%1."/>
      <w:lvlJc w:val="right"/>
      <w:pPr>
        <w:ind w:left="2388" w:hanging="360"/>
      </w:pPr>
    </w:lvl>
    <w:lvl w:ilvl="1" w:tplc="04190019" w:tentative="1">
      <w:start w:val="1"/>
      <w:numFmt w:val="lowerLetter"/>
      <w:lvlText w:val="%2."/>
      <w:lvlJc w:val="left"/>
      <w:pPr>
        <w:ind w:left="3108" w:hanging="360"/>
      </w:pPr>
    </w:lvl>
    <w:lvl w:ilvl="2" w:tplc="0419001B" w:tentative="1">
      <w:start w:val="1"/>
      <w:numFmt w:val="lowerRoman"/>
      <w:lvlText w:val="%3."/>
      <w:lvlJc w:val="right"/>
      <w:pPr>
        <w:ind w:left="3828" w:hanging="180"/>
      </w:pPr>
    </w:lvl>
    <w:lvl w:ilvl="3" w:tplc="0419000F" w:tentative="1">
      <w:start w:val="1"/>
      <w:numFmt w:val="decimal"/>
      <w:lvlText w:val="%4."/>
      <w:lvlJc w:val="left"/>
      <w:pPr>
        <w:ind w:left="4548" w:hanging="360"/>
      </w:pPr>
    </w:lvl>
    <w:lvl w:ilvl="4" w:tplc="04190019" w:tentative="1">
      <w:start w:val="1"/>
      <w:numFmt w:val="lowerLetter"/>
      <w:lvlText w:val="%5."/>
      <w:lvlJc w:val="left"/>
      <w:pPr>
        <w:ind w:left="5268" w:hanging="360"/>
      </w:pPr>
    </w:lvl>
    <w:lvl w:ilvl="5" w:tplc="0419001B" w:tentative="1">
      <w:start w:val="1"/>
      <w:numFmt w:val="lowerRoman"/>
      <w:lvlText w:val="%6."/>
      <w:lvlJc w:val="right"/>
      <w:pPr>
        <w:ind w:left="5988" w:hanging="180"/>
      </w:pPr>
    </w:lvl>
    <w:lvl w:ilvl="6" w:tplc="0419000F" w:tentative="1">
      <w:start w:val="1"/>
      <w:numFmt w:val="decimal"/>
      <w:lvlText w:val="%7."/>
      <w:lvlJc w:val="left"/>
      <w:pPr>
        <w:ind w:left="6708" w:hanging="360"/>
      </w:pPr>
    </w:lvl>
    <w:lvl w:ilvl="7" w:tplc="04190019" w:tentative="1">
      <w:start w:val="1"/>
      <w:numFmt w:val="lowerLetter"/>
      <w:lvlText w:val="%8."/>
      <w:lvlJc w:val="left"/>
      <w:pPr>
        <w:ind w:left="7428" w:hanging="360"/>
      </w:pPr>
    </w:lvl>
    <w:lvl w:ilvl="8" w:tplc="0419001B" w:tentative="1">
      <w:start w:val="1"/>
      <w:numFmt w:val="lowerRoman"/>
      <w:lvlText w:val="%9."/>
      <w:lvlJc w:val="right"/>
      <w:pPr>
        <w:ind w:left="8148" w:hanging="180"/>
      </w:pPr>
    </w:lvl>
  </w:abstractNum>
  <w:abstractNum w:abstractNumId="4">
    <w:nsid w:val="17747A7E"/>
    <w:multiLevelType w:val="hybridMultilevel"/>
    <w:tmpl w:val="FDF896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CA2E3D"/>
    <w:multiLevelType w:val="hybridMultilevel"/>
    <w:tmpl w:val="769E0DBC"/>
    <w:lvl w:ilvl="0" w:tplc="3E9E9452">
      <w:start w:val="1"/>
      <w:numFmt w:val="upperRoman"/>
      <w:lvlText w:val="%1."/>
      <w:lvlJc w:val="right"/>
      <w:pPr>
        <w:ind w:left="1080" w:hanging="72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4038D0"/>
    <w:multiLevelType w:val="hybridMultilevel"/>
    <w:tmpl w:val="73AC00B0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663E2F"/>
    <w:multiLevelType w:val="hybridMultilevel"/>
    <w:tmpl w:val="E07C86E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AE36F77"/>
    <w:multiLevelType w:val="hybridMultilevel"/>
    <w:tmpl w:val="F3D858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0933D3D"/>
    <w:multiLevelType w:val="hybridMultilevel"/>
    <w:tmpl w:val="333CFA30"/>
    <w:lvl w:ilvl="0" w:tplc="9EAE1C98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7644096"/>
    <w:multiLevelType w:val="hybridMultilevel"/>
    <w:tmpl w:val="EDE4CB5A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2">
    <w:nsid w:val="3FAF55E1"/>
    <w:multiLevelType w:val="hybridMultilevel"/>
    <w:tmpl w:val="A7C6E0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EF1BB4"/>
    <w:multiLevelType w:val="hybridMultilevel"/>
    <w:tmpl w:val="4858AFC6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cs="Wingdings" w:hint="default"/>
      </w:rPr>
    </w:lvl>
    <w:lvl w:ilvl="1" w:tplc="E952787C">
      <w:start w:val="1"/>
      <w:numFmt w:val="bullet"/>
      <w:lvlText w:val=""/>
      <w:lvlJc w:val="left"/>
      <w:pPr>
        <w:tabs>
          <w:tab w:val="num" w:pos="2313"/>
        </w:tabs>
        <w:ind w:left="2313" w:hanging="873"/>
      </w:pPr>
      <w:rPr>
        <w:rFonts w:ascii="Symbol" w:hAnsi="Symbol" w:cs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14">
    <w:nsid w:val="49421F95"/>
    <w:multiLevelType w:val="hybridMultilevel"/>
    <w:tmpl w:val="7E0ABE06"/>
    <w:lvl w:ilvl="0" w:tplc="04190013">
      <w:start w:val="1"/>
      <w:numFmt w:val="upperRoman"/>
      <w:lvlText w:val="%1."/>
      <w:lvlJc w:val="right"/>
      <w:pPr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5">
    <w:nsid w:val="4C0D60B3"/>
    <w:multiLevelType w:val="hybridMultilevel"/>
    <w:tmpl w:val="0D9C77CC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1125DCF"/>
    <w:multiLevelType w:val="hybridMultilevel"/>
    <w:tmpl w:val="DBEA2F98"/>
    <w:lvl w:ilvl="0" w:tplc="041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7">
    <w:nsid w:val="51D63AEF"/>
    <w:multiLevelType w:val="hybridMultilevel"/>
    <w:tmpl w:val="BECA005C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686964"/>
    <w:multiLevelType w:val="hybridMultilevel"/>
    <w:tmpl w:val="6EAEA95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9B4202D"/>
    <w:multiLevelType w:val="hybridMultilevel"/>
    <w:tmpl w:val="485698B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43A1818">
      <w:start w:val="1"/>
      <w:numFmt w:val="bullet"/>
      <w:lvlText w:val=""/>
      <w:lvlJc w:val="left"/>
      <w:pPr>
        <w:tabs>
          <w:tab w:val="num" w:pos="890"/>
        </w:tabs>
        <w:ind w:left="1004" w:hanging="284"/>
      </w:pPr>
      <w:rPr>
        <w:rFonts w:ascii="Wingdings" w:hAnsi="Wingdings" w:hint="default"/>
      </w:rPr>
    </w:lvl>
    <w:lvl w:ilvl="2" w:tplc="041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9E166A7"/>
    <w:multiLevelType w:val="hybridMultilevel"/>
    <w:tmpl w:val="DAC2BD5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BCE4A47"/>
    <w:multiLevelType w:val="hybridMultilevel"/>
    <w:tmpl w:val="79D8BE58"/>
    <w:lvl w:ilvl="0" w:tplc="0419000F">
      <w:start w:val="1"/>
      <w:numFmt w:val="decimal"/>
      <w:lvlText w:val="%1."/>
      <w:lvlJc w:val="left"/>
      <w:pPr>
        <w:ind w:left="303" w:hanging="360"/>
      </w:p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2">
    <w:nsid w:val="5F3C5DAF"/>
    <w:multiLevelType w:val="hybridMultilevel"/>
    <w:tmpl w:val="811211C0"/>
    <w:lvl w:ilvl="0" w:tplc="2ECA6A2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A8384E"/>
    <w:multiLevelType w:val="hybridMultilevel"/>
    <w:tmpl w:val="C016827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612518"/>
    <w:multiLevelType w:val="hybridMultilevel"/>
    <w:tmpl w:val="FDF896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C410FD"/>
    <w:multiLevelType w:val="hybridMultilevel"/>
    <w:tmpl w:val="011E1D66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cs="Wingdings" w:hint="default"/>
      </w:rPr>
    </w:lvl>
    <w:lvl w:ilvl="1" w:tplc="0419000B">
      <w:start w:val="1"/>
      <w:numFmt w:val="bullet"/>
      <w:lvlText w:val=""/>
      <w:lvlJc w:val="left"/>
      <w:pPr>
        <w:tabs>
          <w:tab w:val="num" w:pos="1980"/>
        </w:tabs>
        <w:ind w:left="1980" w:hanging="360"/>
      </w:pPr>
      <w:rPr>
        <w:rFonts w:ascii="Wingdings" w:hAnsi="Wingdings" w:cs="Wingdings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cs="Wingdings" w:hint="default"/>
      </w:rPr>
    </w:lvl>
  </w:abstractNum>
  <w:abstractNum w:abstractNumId="26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502"/>
        </w:tabs>
        <w:ind w:left="-425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015"/>
        </w:tabs>
        <w:ind w:left="10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735"/>
        </w:tabs>
        <w:ind w:left="173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455"/>
        </w:tabs>
        <w:ind w:left="245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175"/>
        </w:tabs>
        <w:ind w:left="31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895"/>
        </w:tabs>
        <w:ind w:left="389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15"/>
        </w:tabs>
        <w:ind w:left="461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335"/>
        </w:tabs>
        <w:ind w:left="53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055"/>
        </w:tabs>
        <w:ind w:left="6055" w:hanging="360"/>
      </w:pPr>
      <w:rPr>
        <w:rFonts w:ascii="Wingdings" w:hAnsi="Wingdings" w:cs="Wingdings" w:hint="default"/>
      </w:rPr>
    </w:lvl>
  </w:abstractNum>
  <w:abstractNum w:abstractNumId="27">
    <w:nsid w:val="773B63DB"/>
    <w:multiLevelType w:val="hybridMultilevel"/>
    <w:tmpl w:val="ADAACE9E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7E012C2"/>
    <w:multiLevelType w:val="hybridMultilevel"/>
    <w:tmpl w:val="979A8D64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29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9"/>
  </w:num>
  <w:num w:numId="2">
    <w:abstractNumId w:val="26"/>
  </w:num>
  <w:num w:numId="3">
    <w:abstractNumId w:val="1"/>
  </w:num>
  <w:num w:numId="4">
    <w:abstractNumId w:val="11"/>
  </w:num>
  <w:num w:numId="5">
    <w:abstractNumId w:val="29"/>
  </w:num>
  <w:num w:numId="6">
    <w:abstractNumId w:val="10"/>
  </w:num>
  <w:num w:numId="7">
    <w:abstractNumId w:val="0"/>
  </w:num>
  <w:num w:numId="8">
    <w:abstractNumId w:val="5"/>
  </w:num>
  <w:num w:numId="9">
    <w:abstractNumId w:val="27"/>
  </w:num>
  <w:num w:numId="10">
    <w:abstractNumId w:val="6"/>
  </w:num>
  <w:num w:numId="11">
    <w:abstractNumId w:val="15"/>
  </w:num>
  <w:num w:numId="12">
    <w:abstractNumId w:val="8"/>
  </w:num>
  <w:num w:numId="13">
    <w:abstractNumId w:val="20"/>
  </w:num>
  <w:num w:numId="14">
    <w:abstractNumId w:val="18"/>
  </w:num>
  <w:num w:numId="15">
    <w:abstractNumId w:val="13"/>
  </w:num>
  <w:num w:numId="16">
    <w:abstractNumId w:val="28"/>
  </w:num>
  <w:num w:numId="17">
    <w:abstractNumId w:val="25"/>
  </w:num>
  <w:num w:numId="18">
    <w:abstractNumId w:val="7"/>
  </w:num>
  <w:num w:numId="19">
    <w:abstractNumId w:val="3"/>
  </w:num>
  <w:num w:numId="20">
    <w:abstractNumId w:val="17"/>
  </w:num>
  <w:num w:numId="21">
    <w:abstractNumId w:val="24"/>
  </w:num>
  <w:num w:numId="22">
    <w:abstractNumId w:val="2"/>
  </w:num>
  <w:num w:numId="23">
    <w:abstractNumId w:val="9"/>
  </w:num>
  <w:num w:numId="24">
    <w:abstractNumId w:val="4"/>
  </w:num>
  <w:num w:numId="25">
    <w:abstractNumId w:val="23"/>
  </w:num>
  <w:num w:numId="26">
    <w:abstractNumId w:val="22"/>
  </w:num>
  <w:num w:numId="27">
    <w:abstractNumId w:val="16"/>
  </w:num>
  <w:num w:numId="28">
    <w:abstractNumId w:val="21"/>
  </w:num>
  <w:num w:numId="29">
    <w:abstractNumId w:val="14"/>
  </w:num>
  <w:num w:numId="30">
    <w:abstractNumId w:val="12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ctiveWritingStyle w:appName="MSWord" w:lang="ru-RU" w:vendorID="1" w:dllVersion="512" w:checkStyle="1"/>
  <w:defaultTabStop w:val="708"/>
  <w:autoHyphenation/>
  <w:hyphenationZone w:val="624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C2AB0"/>
    <w:rsid w:val="00001443"/>
    <w:rsid w:val="00001DA2"/>
    <w:rsid w:val="00002130"/>
    <w:rsid w:val="000024E2"/>
    <w:rsid w:val="00003462"/>
    <w:rsid w:val="0000396D"/>
    <w:rsid w:val="00004700"/>
    <w:rsid w:val="00006116"/>
    <w:rsid w:val="000065B9"/>
    <w:rsid w:val="00007C63"/>
    <w:rsid w:val="00012D0B"/>
    <w:rsid w:val="000137BC"/>
    <w:rsid w:val="00013DD6"/>
    <w:rsid w:val="0001415D"/>
    <w:rsid w:val="00014BF1"/>
    <w:rsid w:val="00015AC9"/>
    <w:rsid w:val="00016328"/>
    <w:rsid w:val="00017B9E"/>
    <w:rsid w:val="00020C5F"/>
    <w:rsid w:val="00021038"/>
    <w:rsid w:val="00022491"/>
    <w:rsid w:val="00022923"/>
    <w:rsid w:val="000230B9"/>
    <w:rsid w:val="00023501"/>
    <w:rsid w:val="00025879"/>
    <w:rsid w:val="00026189"/>
    <w:rsid w:val="00027D12"/>
    <w:rsid w:val="00030D1A"/>
    <w:rsid w:val="0003309D"/>
    <w:rsid w:val="00033D4C"/>
    <w:rsid w:val="0003467A"/>
    <w:rsid w:val="00034E00"/>
    <w:rsid w:val="00035E31"/>
    <w:rsid w:val="000364C7"/>
    <w:rsid w:val="000373BC"/>
    <w:rsid w:val="00037831"/>
    <w:rsid w:val="0004167A"/>
    <w:rsid w:val="0004243D"/>
    <w:rsid w:val="00047E72"/>
    <w:rsid w:val="000557C5"/>
    <w:rsid w:val="0005769A"/>
    <w:rsid w:val="00060BD0"/>
    <w:rsid w:val="0006182D"/>
    <w:rsid w:val="00061CA2"/>
    <w:rsid w:val="00064874"/>
    <w:rsid w:val="00065484"/>
    <w:rsid w:val="000669DE"/>
    <w:rsid w:val="000677A2"/>
    <w:rsid w:val="00070054"/>
    <w:rsid w:val="00070B84"/>
    <w:rsid w:val="00071B29"/>
    <w:rsid w:val="00072349"/>
    <w:rsid w:val="00072638"/>
    <w:rsid w:val="0007637D"/>
    <w:rsid w:val="00080868"/>
    <w:rsid w:val="00081C54"/>
    <w:rsid w:val="00086F17"/>
    <w:rsid w:val="0008704C"/>
    <w:rsid w:val="00090931"/>
    <w:rsid w:val="000913D8"/>
    <w:rsid w:val="000930AA"/>
    <w:rsid w:val="0009576F"/>
    <w:rsid w:val="00096388"/>
    <w:rsid w:val="0009762D"/>
    <w:rsid w:val="000A306C"/>
    <w:rsid w:val="000A4215"/>
    <w:rsid w:val="000A67B6"/>
    <w:rsid w:val="000A68BE"/>
    <w:rsid w:val="000A79AA"/>
    <w:rsid w:val="000B23DF"/>
    <w:rsid w:val="000B3430"/>
    <w:rsid w:val="000B3A28"/>
    <w:rsid w:val="000B4F87"/>
    <w:rsid w:val="000B5EC2"/>
    <w:rsid w:val="000B64F5"/>
    <w:rsid w:val="000B687B"/>
    <w:rsid w:val="000B7613"/>
    <w:rsid w:val="000B78C3"/>
    <w:rsid w:val="000C071B"/>
    <w:rsid w:val="000C0CD8"/>
    <w:rsid w:val="000C2260"/>
    <w:rsid w:val="000C241A"/>
    <w:rsid w:val="000C2B7F"/>
    <w:rsid w:val="000C3B74"/>
    <w:rsid w:val="000C451A"/>
    <w:rsid w:val="000C4F27"/>
    <w:rsid w:val="000C7139"/>
    <w:rsid w:val="000C7261"/>
    <w:rsid w:val="000D0737"/>
    <w:rsid w:val="000D20C2"/>
    <w:rsid w:val="000D3467"/>
    <w:rsid w:val="000D4F04"/>
    <w:rsid w:val="000D75C8"/>
    <w:rsid w:val="000D7BEB"/>
    <w:rsid w:val="000E10C4"/>
    <w:rsid w:val="000E1157"/>
    <w:rsid w:val="000E30FB"/>
    <w:rsid w:val="000E343B"/>
    <w:rsid w:val="000E64BC"/>
    <w:rsid w:val="000F276C"/>
    <w:rsid w:val="000F3C9A"/>
    <w:rsid w:val="000F50CA"/>
    <w:rsid w:val="0010072B"/>
    <w:rsid w:val="0010110F"/>
    <w:rsid w:val="00101FC9"/>
    <w:rsid w:val="00102382"/>
    <w:rsid w:val="00102C0A"/>
    <w:rsid w:val="001062A2"/>
    <w:rsid w:val="00106D14"/>
    <w:rsid w:val="00107CF1"/>
    <w:rsid w:val="001112F9"/>
    <w:rsid w:val="00111760"/>
    <w:rsid w:val="00112FE7"/>
    <w:rsid w:val="0011369E"/>
    <w:rsid w:val="001146BA"/>
    <w:rsid w:val="0011565D"/>
    <w:rsid w:val="00115F54"/>
    <w:rsid w:val="00115FC6"/>
    <w:rsid w:val="0012000A"/>
    <w:rsid w:val="00120D02"/>
    <w:rsid w:val="001211AD"/>
    <w:rsid w:val="00121E79"/>
    <w:rsid w:val="00123307"/>
    <w:rsid w:val="001250A5"/>
    <w:rsid w:val="001308F4"/>
    <w:rsid w:val="00130F28"/>
    <w:rsid w:val="00132AB9"/>
    <w:rsid w:val="001376B0"/>
    <w:rsid w:val="00146D70"/>
    <w:rsid w:val="00147EDD"/>
    <w:rsid w:val="001500EE"/>
    <w:rsid w:val="0015283E"/>
    <w:rsid w:val="001560E5"/>
    <w:rsid w:val="00157295"/>
    <w:rsid w:val="001607B0"/>
    <w:rsid w:val="00162F49"/>
    <w:rsid w:val="00163F28"/>
    <w:rsid w:val="00164242"/>
    <w:rsid w:val="00165A2D"/>
    <w:rsid w:val="0016766E"/>
    <w:rsid w:val="001704A2"/>
    <w:rsid w:val="00170F84"/>
    <w:rsid w:val="00171442"/>
    <w:rsid w:val="001724C8"/>
    <w:rsid w:val="00172BDF"/>
    <w:rsid w:val="001744DC"/>
    <w:rsid w:val="00175B59"/>
    <w:rsid w:val="00175BB1"/>
    <w:rsid w:val="001760C8"/>
    <w:rsid w:val="00176C16"/>
    <w:rsid w:val="001779C0"/>
    <w:rsid w:val="00177C18"/>
    <w:rsid w:val="0018186D"/>
    <w:rsid w:val="001849DB"/>
    <w:rsid w:val="00185125"/>
    <w:rsid w:val="00191A4E"/>
    <w:rsid w:val="00194882"/>
    <w:rsid w:val="00196BD7"/>
    <w:rsid w:val="00197588"/>
    <w:rsid w:val="001A0B74"/>
    <w:rsid w:val="001A3D82"/>
    <w:rsid w:val="001A3F2D"/>
    <w:rsid w:val="001A4F61"/>
    <w:rsid w:val="001A6085"/>
    <w:rsid w:val="001A79CF"/>
    <w:rsid w:val="001A7F59"/>
    <w:rsid w:val="001B2BA0"/>
    <w:rsid w:val="001B4515"/>
    <w:rsid w:val="001B50E3"/>
    <w:rsid w:val="001B5D1B"/>
    <w:rsid w:val="001B737F"/>
    <w:rsid w:val="001C0AAD"/>
    <w:rsid w:val="001C1AC2"/>
    <w:rsid w:val="001C5CC4"/>
    <w:rsid w:val="001C6B06"/>
    <w:rsid w:val="001C7798"/>
    <w:rsid w:val="001D305C"/>
    <w:rsid w:val="001D3F49"/>
    <w:rsid w:val="001D40D7"/>
    <w:rsid w:val="001D4135"/>
    <w:rsid w:val="001D6652"/>
    <w:rsid w:val="001D693C"/>
    <w:rsid w:val="001E1A79"/>
    <w:rsid w:val="001E3F03"/>
    <w:rsid w:val="001E41F5"/>
    <w:rsid w:val="001E44D9"/>
    <w:rsid w:val="001E5392"/>
    <w:rsid w:val="001E6980"/>
    <w:rsid w:val="001E7391"/>
    <w:rsid w:val="001E7658"/>
    <w:rsid w:val="001E7B00"/>
    <w:rsid w:val="001E7BDC"/>
    <w:rsid w:val="001F0C9D"/>
    <w:rsid w:val="001F12CA"/>
    <w:rsid w:val="001F325B"/>
    <w:rsid w:val="001F4055"/>
    <w:rsid w:val="001F56CD"/>
    <w:rsid w:val="00202CB9"/>
    <w:rsid w:val="002050AF"/>
    <w:rsid w:val="00205920"/>
    <w:rsid w:val="00207337"/>
    <w:rsid w:val="00207342"/>
    <w:rsid w:val="0021096F"/>
    <w:rsid w:val="00210C26"/>
    <w:rsid w:val="002142D6"/>
    <w:rsid w:val="002147FC"/>
    <w:rsid w:val="00214B8C"/>
    <w:rsid w:val="00214BE5"/>
    <w:rsid w:val="00217994"/>
    <w:rsid w:val="002203BE"/>
    <w:rsid w:val="002207F4"/>
    <w:rsid w:val="00220F17"/>
    <w:rsid w:val="00221F95"/>
    <w:rsid w:val="00223EB3"/>
    <w:rsid w:val="00225EEE"/>
    <w:rsid w:val="00227618"/>
    <w:rsid w:val="00230905"/>
    <w:rsid w:val="00230E6F"/>
    <w:rsid w:val="00230E80"/>
    <w:rsid w:val="00231152"/>
    <w:rsid w:val="0023302B"/>
    <w:rsid w:val="002334D7"/>
    <w:rsid w:val="00235A78"/>
    <w:rsid w:val="00235D77"/>
    <w:rsid w:val="00241309"/>
    <w:rsid w:val="00244231"/>
    <w:rsid w:val="00246B0B"/>
    <w:rsid w:val="00246C20"/>
    <w:rsid w:val="00251D6B"/>
    <w:rsid w:val="00252FA3"/>
    <w:rsid w:val="00253707"/>
    <w:rsid w:val="00254C48"/>
    <w:rsid w:val="00256F2E"/>
    <w:rsid w:val="00257CE4"/>
    <w:rsid w:val="0026066D"/>
    <w:rsid w:val="00264C1A"/>
    <w:rsid w:val="00264D18"/>
    <w:rsid w:val="002651B9"/>
    <w:rsid w:val="00267019"/>
    <w:rsid w:val="002728BD"/>
    <w:rsid w:val="00274983"/>
    <w:rsid w:val="00275F62"/>
    <w:rsid w:val="00277617"/>
    <w:rsid w:val="00277DF4"/>
    <w:rsid w:val="00280825"/>
    <w:rsid w:val="00281C3A"/>
    <w:rsid w:val="00281CA1"/>
    <w:rsid w:val="00281ED4"/>
    <w:rsid w:val="00283A55"/>
    <w:rsid w:val="002843D5"/>
    <w:rsid w:val="0028575D"/>
    <w:rsid w:val="00286BC0"/>
    <w:rsid w:val="00287AD2"/>
    <w:rsid w:val="0029154A"/>
    <w:rsid w:val="0029173E"/>
    <w:rsid w:val="00292230"/>
    <w:rsid w:val="0029273B"/>
    <w:rsid w:val="002930F4"/>
    <w:rsid w:val="00293599"/>
    <w:rsid w:val="00296F62"/>
    <w:rsid w:val="00297824"/>
    <w:rsid w:val="00297880"/>
    <w:rsid w:val="002A10CA"/>
    <w:rsid w:val="002A13C7"/>
    <w:rsid w:val="002A1BF3"/>
    <w:rsid w:val="002A2CC7"/>
    <w:rsid w:val="002A4524"/>
    <w:rsid w:val="002A51EB"/>
    <w:rsid w:val="002A68E5"/>
    <w:rsid w:val="002A76E8"/>
    <w:rsid w:val="002B0507"/>
    <w:rsid w:val="002B25C3"/>
    <w:rsid w:val="002B2FF9"/>
    <w:rsid w:val="002B39F9"/>
    <w:rsid w:val="002B3D95"/>
    <w:rsid w:val="002B40E7"/>
    <w:rsid w:val="002B63B4"/>
    <w:rsid w:val="002B64A8"/>
    <w:rsid w:val="002B7EE6"/>
    <w:rsid w:val="002C2AB0"/>
    <w:rsid w:val="002C3C33"/>
    <w:rsid w:val="002C3E53"/>
    <w:rsid w:val="002C42DC"/>
    <w:rsid w:val="002C4664"/>
    <w:rsid w:val="002C4846"/>
    <w:rsid w:val="002C4F28"/>
    <w:rsid w:val="002C6669"/>
    <w:rsid w:val="002C7C2D"/>
    <w:rsid w:val="002D143B"/>
    <w:rsid w:val="002D36BB"/>
    <w:rsid w:val="002D37C3"/>
    <w:rsid w:val="002D5049"/>
    <w:rsid w:val="002D5F4B"/>
    <w:rsid w:val="002D73ED"/>
    <w:rsid w:val="002E03FE"/>
    <w:rsid w:val="002E228C"/>
    <w:rsid w:val="002E54F9"/>
    <w:rsid w:val="002E5DC9"/>
    <w:rsid w:val="002E77D8"/>
    <w:rsid w:val="002F1520"/>
    <w:rsid w:val="002F71FB"/>
    <w:rsid w:val="002F7209"/>
    <w:rsid w:val="00302D27"/>
    <w:rsid w:val="0030599B"/>
    <w:rsid w:val="0030670B"/>
    <w:rsid w:val="00306EDB"/>
    <w:rsid w:val="003123AC"/>
    <w:rsid w:val="00312E73"/>
    <w:rsid w:val="00315EBF"/>
    <w:rsid w:val="003161E9"/>
    <w:rsid w:val="00316289"/>
    <w:rsid w:val="0031700C"/>
    <w:rsid w:val="003203AB"/>
    <w:rsid w:val="00320528"/>
    <w:rsid w:val="00320DDA"/>
    <w:rsid w:val="003231AA"/>
    <w:rsid w:val="003273E5"/>
    <w:rsid w:val="00327A74"/>
    <w:rsid w:val="00330C1E"/>
    <w:rsid w:val="00332EED"/>
    <w:rsid w:val="00333754"/>
    <w:rsid w:val="00336489"/>
    <w:rsid w:val="00340E57"/>
    <w:rsid w:val="00340EFC"/>
    <w:rsid w:val="00343050"/>
    <w:rsid w:val="00347123"/>
    <w:rsid w:val="00351685"/>
    <w:rsid w:val="003529FD"/>
    <w:rsid w:val="00352CB3"/>
    <w:rsid w:val="00352EBC"/>
    <w:rsid w:val="0035427C"/>
    <w:rsid w:val="00354FCC"/>
    <w:rsid w:val="00355C67"/>
    <w:rsid w:val="00356CC7"/>
    <w:rsid w:val="003607EF"/>
    <w:rsid w:val="003614E5"/>
    <w:rsid w:val="00363122"/>
    <w:rsid w:val="00364157"/>
    <w:rsid w:val="00365294"/>
    <w:rsid w:val="003654FC"/>
    <w:rsid w:val="00366F99"/>
    <w:rsid w:val="00367A41"/>
    <w:rsid w:val="00370B36"/>
    <w:rsid w:val="00371F9C"/>
    <w:rsid w:val="00372DDF"/>
    <w:rsid w:val="00375B89"/>
    <w:rsid w:val="00376B5B"/>
    <w:rsid w:val="00377559"/>
    <w:rsid w:val="00377C72"/>
    <w:rsid w:val="00382E21"/>
    <w:rsid w:val="003843C1"/>
    <w:rsid w:val="00384816"/>
    <w:rsid w:val="00385812"/>
    <w:rsid w:val="00385EAE"/>
    <w:rsid w:val="00387CDA"/>
    <w:rsid w:val="00391C9B"/>
    <w:rsid w:val="0039395E"/>
    <w:rsid w:val="00394453"/>
    <w:rsid w:val="00395E93"/>
    <w:rsid w:val="003964FB"/>
    <w:rsid w:val="003A09C0"/>
    <w:rsid w:val="003A2DD3"/>
    <w:rsid w:val="003A30C5"/>
    <w:rsid w:val="003A46B8"/>
    <w:rsid w:val="003A488B"/>
    <w:rsid w:val="003A7B9B"/>
    <w:rsid w:val="003B73CB"/>
    <w:rsid w:val="003B7DD2"/>
    <w:rsid w:val="003C323A"/>
    <w:rsid w:val="003C3F94"/>
    <w:rsid w:val="003C4FEA"/>
    <w:rsid w:val="003C62C2"/>
    <w:rsid w:val="003C79BE"/>
    <w:rsid w:val="003C7F59"/>
    <w:rsid w:val="003D181F"/>
    <w:rsid w:val="003D1ECC"/>
    <w:rsid w:val="003D33B7"/>
    <w:rsid w:val="003D33FF"/>
    <w:rsid w:val="003D3CD7"/>
    <w:rsid w:val="003D594E"/>
    <w:rsid w:val="003D612D"/>
    <w:rsid w:val="003D64A7"/>
    <w:rsid w:val="003E018A"/>
    <w:rsid w:val="003E0501"/>
    <w:rsid w:val="003E0CA7"/>
    <w:rsid w:val="003E2DBA"/>
    <w:rsid w:val="003E422E"/>
    <w:rsid w:val="003E6005"/>
    <w:rsid w:val="003F0DDB"/>
    <w:rsid w:val="003F290E"/>
    <w:rsid w:val="003F3A75"/>
    <w:rsid w:val="003F3AD3"/>
    <w:rsid w:val="004005A6"/>
    <w:rsid w:val="004024C9"/>
    <w:rsid w:val="0040297A"/>
    <w:rsid w:val="00410223"/>
    <w:rsid w:val="004115CB"/>
    <w:rsid w:val="00412794"/>
    <w:rsid w:val="004132FE"/>
    <w:rsid w:val="00415D4E"/>
    <w:rsid w:val="00420686"/>
    <w:rsid w:val="00422BE3"/>
    <w:rsid w:val="00423FCD"/>
    <w:rsid w:val="0042517B"/>
    <w:rsid w:val="00431D0E"/>
    <w:rsid w:val="00435526"/>
    <w:rsid w:val="0043585E"/>
    <w:rsid w:val="00436BA0"/>
    <w:rsid w:val="00440700"/>
    <w:rsid w:val="004407CE"/>
    <w:rsid w:val="004420BC"/>
    <w:rsid w:val="00443DDC"/>
    <w:rsid w:val="0044457B"/>
    <w:rsid w:val="00444AED"/>
    <w:rsid w:val="00447651"/>
    <w:rsid w:val="00447BF9"/>
    <w:rsid w:val="0045044F"/>
    <w:rsid w:val="00451F66"/>
    <w:rsid w:val="0045293B"/>
    <w:rsid w:val="00454EE5"/>
    <w:rsid w:val="00455949"/>
    <w:rsid w:val="00457881"/>
    <w:rsid w:val="00457E34"/>
    <w:rsid w:val="00460916"/>
    <w:rsid w:val="00461B09"/>
    <w:rsid w:val="00470C40"/>
    <w:rsid w:val="004730AA"/>
    <w:rsid w:val="00475195"/>
    <w:rsid w:val="00475EC0"/>
    <w:rsid w:val="00480338"/>
    <w:rsid w:val="0048044B"/>
    <w:rsid w:val="00480536"/>
    <w:rsid w:val="004814C9"/>
    <w:rsid w:val="00481675"/>
    <w:rsid w:val="004820C1"/>
    <w:rsid w:val="004834BA"/>
    <w:rsid w:val="00484017"/>
    <w:rsid w:val="0048571F"/>
    <w:rsid w:val="00485762"/>
    <w:rsid w:val="0048776E"/>
    <w:rsid w:val="004877C2"/>
    <w:rsid w:val="004879D4"/>
    <w:rsid w:val="00487BF3"/>
    <w:rsid w:val="004901FB"/>
    <w:rsid w:val="004917AC"/>
    <w:rsid w:val="00491F8E"/>
    <w:rsid w:val="0049287C"/>
    <w:rsid w:val="00494A13"/>
    <w:rsid w:val="0049586F"/>
    <w:rsid w:val="004970E6"/>
    <w:rsid w:val="00497745"/>
    <w:rsid w:val="004A3994"/>
    <w:rsid w:val="004A6AD0"/>
    <w:rsid w:val="004A6F0A"/>
    <w:rsid w:val="004B06D1"/>
    <w:rsid w:val="004B1D9F"/>
    <w:rsid w:val="004B5406"/>
    <w:rsid w:val="004B562E"/>
    <w:rsid w:val="004C2164"/>
    <w:rsid w:val="004C23B6"/>
    <w:rsid w:val="004C2D36"/>
    <w:rsid w:val="004C38F0"/>
    <w:rsid w:val="004C6022"/>
    <w:rsid w:val="004D0F9B"/>
    <w:rsid w:val="004D42D3"/>
    <w:rsid w:val="004D4D58"/>
    <w:rsid w:val="004D6B22"/>
    <w:rsid w:val="004D73C1"/>
    <w:rsid w:val="004D7D7B"/>
    <w:rsid w:val="004E0F29"/>
    <w:rsid w:val="004E474F"/>
    <w:rsid w:val="004E4DCC"/>
    <w:rsid w:val="004E554C"/>
    <w:rsid w:val="004E7C9F"/>
    <w:rsid w:val="004F065C"/>
    <w:rsid w:val="004F0E9F"/>
    <w:rsid w:val="004F14E8"/>
    <w:rsid w:val="004F19C2"/>
    <w:rsid w:val="004F4D51"/>
    <w:rsid w:val="0050014A"/>
    <w:rsid w:val="00503946"/>
    <w:rsid w:val="00504D52"/>
    <w:rsid w:val="0051204E"/>
    <w:rsid w:val="0051261E"/>
    <w:rsid w:val="00512694"/>
    <w:rsid w:val="00513AC2"/>
    <w:rsid w:val="00513DE6"/>
    <w:rsid w:val="005148C6"/>
    <w:rsid w:val="00516877"/>
    <w:rsid w:val="00516898"/>
    <w:rsid w:val="00516A93"/>
    <w:rsid w:val="00521092"/>
    <w:rsid w:val="0052145B"/>
    <w:rsid w:val="005215C0"/>
    <w:rsid w:val="00521736"/>
    <w:rsid w:val="0052183F"/>
    <w:rsid w:val="0052379F"/>
    <w:rsid w:val="00523F25"/>
    <w:rsid w:val="00524837"/>
    <w:rsid w:val="00524DD3"/>
    <w:rsid w:val="0053440D"/>
    <w:rsid w:val="00534CEE"/>
    <w:rsid w:val="0053600E"/>
    <w:rsid w:val="0053648C"/>
    <w:rsid w:val="005425A9"/>
    <w:rsid w:val="00543B27"/>
    <w:rsid w:val="00544291"/>
    <w:rsid w:val="00544BCD"/>
    <w:rsid w:val="00545A79"/>
    <w:rsid w:val="00545EC5"/>
    <w:rsid w:val="00550577"/>
    <w:rsid w:val="0055129B"/>
    <w:rsid w:val="005549E7"/>
    <w:rsid w:val="00555292"/>
    <w:rsid w:val="005567FB"/>
    <w:rsid w:val="005620E6"/>
    <w:rsid w:val="00565055"/>
    <w:rsid w:val="00565B0F"/>
    <w:rsid w:val="005705A3"/>
    <w:rsid w:val="005747C7"/>
    <w:rsid w:val="0057481B"/>
    <w:rsid w:val="005755D6"/>
    <w:rsid w:val="00575738"/>
    <w:rsid w:val="00576AC6"/>
    <w:rsid w:val="00576C58"/>
    <w:rsid w:val="005808C2"/>
    <w:rsid w:val="005809C3"/>
    <w:rsid w:val="00580D5A"/>
    <w:rsid w:val="00582CFE"/>
    <w:rsid w:val="00582D70"/>
    <w:rsid w:val="00584C45"/>
    <w:rsid w:val="005877F5"/>
    <w:rsid w:val="00587D6C"/>
    <w:rsid w:val="0059348C"/>
    <w:rsid w:val="0059763E"/>
    <w:rsid w:val="0059772F"/>
    <w:rsid w:val="005A0EDB"/>
    <w:rsid w:val="005A25C6"/>
    <w:rsid w:val="005B1DCF"/>
    <w:rsid w:val="005B34D9"/>
    <w:rsid w:val="005B736F"/>
    <w:rsid w:val="005C26B7"/>
    <w:rsid w:val="005C2782"/>
    <w:rsid w:val="005C371B"/>
    <w:rsid w:val="005C702D"/>
    <w:rsid w:val="005C7F51"/>
    <w:rsid w:val="005D01C9"/>
    <w:rsid w:val="005D049F"/>
    <w:rsid w:val="005D0611"/>
    <w:rsid w:val="005D2DF3"/>
    <w:rsid w:val="005D3F8B"/>
    <w:rsid w:val="005D6D04"/>
    <w:rsid w:val="005E140B"/>
    <w:rsid w:val="005E1655"/>
    <w:rsid w:val="005E169F"/>
    <w:rsid w:val="005E205D"/>
    <w:rsid w:val="005E752C"/>
    <w:rsid w:val="005F1CE1"/>
    <w:rsid w:val="005F4A96"/>
    <w:rsid w:val="005F5748"/>
    <w:rsid w:val="005F5FD3"/>
    <w:rsid w:val="005F63E3"/>
    <w:rsid w:val="005F7A8B"/>
    <w:rsid w:val="006027F7"/>
    <w:rsid w:val="0060333F"/>
    <w:rsid w:val="00604EDA"/>
    <w:rsid w:val="006127AC"/>
    <w:rsid w:val="006134BE"/>
    <w:rsid w:val="00613B99"/>
    <w:rsid w:val="00616075"/>
    <w:rsid w:val="00617D5B"/>
    <w:rsid w:val="006256E1"/>
    <w:rsid w:val="00627A1A"/>
    <w:rsid w:val="00631813"/>
    <w:rsid w:val="00632DA4"/>
    <w:rsid w:val="00634A7A"/>
    <w:rsid w:val="00635F6B"/>
    <w:rsid w:val="00640821"/>
    <w:rsid w:val="00642FEF"/>
    <w:rsid w:val="00643E17"/>
    <w:rsid w:val="00646083"/>
    <w:rsid w:val="006473B4"/>
    <w:rsid w:val="00647675"/>
    <w:rsid w:val="0065177C"/>
    <w:rsid w:val="00652B0B"/>
    <w:rsid w:val="00652F12"/>
    <w:rsid w:val="006542D9"/>
    <w:rsid w:val="006546D3"/>
    <w:rsid w:val="0065677D"/>
    <w:rsid w:val="00656BC8"/>
    <w:rsid w:val="00657A9E"/>
    <w:rsid w:val="006619DA"/>
    <w:rsid w:val="00663548"/>
    <w:rsid w:val="00663919"/>
    <w:rsid w:val="00666F06"/>
    <w:rsid w:val="00670290"/>
    <w:rsid w:val="00671A09"/>
    <w:rsid w:val="00673DA3"/>
    <w:rsid w:val="00674844"/>
    <w:rsid w:val="00674DA0"/>
    <w:rsid w:val="00677E5D"/>
    <w:rsid w:val="00681520"/>
    <w:rsid w:val="00682A2A"/>
    <w:rsid w:val="00683B44"/>
    <w:rsid w:val="00684AEA"/>
    <w:rsid w:val="00691566"/>
    <w:rsid w:val="00691D27"/>
    <w:rsid w:val="00694896"/>
    <w:rsid w:val="006A1C11"/>
    <w:rsid w:val="006A30C8"/>
    <w:rsid w:val="006A4258"/>
    <w:rsid w:val="006A4E14"/>
    <w:rsid w:val="006A64A8"/>
    <w:rsid w:val="006A69D5"/>
    <w:rsid w:val="006A760D"/>
    <w:rsid w:val="006B07D9"/>
    <w:rsid w:val="006B290A"/>
    <w:rsid w:val="006B3A42"/>
    <w:rsid w:val="006B4F37"/>
    <w:rsid w:val="006B5DA6"/>
    <w:rsid w:val="006B5ECD"/>
    <w:rsid w:val="006B66B3"/>
    <w:rsid w:val="006B676E"/>
    <w:rsid w:val="006C1189"/>
    <w:rsid w:val="006C1B8B"/>
    <w:rsid w:val="006C3F5F"/>
    <w:rsid w:val="006C438C"/>
    <w:rsid w:val="006C4548"/>
    <w:rsid w:val="006C65B1"/>
    <w:rsid w:val="006C7DDD"/>
    <w:rsid w:val="006D050A"/>
    <w:rsid w:val="006D2E61"/>
    <w:rsid w:val="006D3643"/>
    <w:rsid w:val="006D3660"/>
    <w:rsid w:val="006D39A3"/>
    <w:rsid w:val="006D39B1"/>
    <w:rsid w:val="006D5A28"/>
    <w:rsid w:val="006D6C71"/>
    <w:rsid w:val="006D7784"/>
    <w:rsid w:val="006D7A66"/>
    <w:rsid w:val="006D7BA4"/>
    <w:rsid w:val="006E107F"/>
    <w:rsid w:val="006E1A93"/>
    <w:rsid w:val="006E33D0"/>
    <w:rsid w:val="006E45F5"/>
    <w:rsid w:val="006E7F78"/>
    <w:rsid w:val="006F1365"/>
    <w:rsid w:val="006F154E"/>
    <w:rsid w:val="006F4080"/>
    <w:rsid w:val="006F4224"/>
    <w:rsid w:val="006F7239"/>
    <w:rsid w:val="006F77A5"/>
    <w:rsid w:val="00701B11"/>
    <w:rsid w:val="0070421D"/>
    <w:rsid w:val="00704B06"/>
    <w:rsid w:val="00705A9E"/>
    <w:rsid w:val="007062D5"/>
    <w:rsid w:val="00711BC4"/>
    <w:rsid w:val="00712930"/>
    <w:rsid w:val="00712E1D"/>
    <w:rsid w:val="00715D3B"/>
    <w:rsid w:val="007222F8"/>
    <w:rsid w:val="00724B37"/>
    <w:rsid w:val="00724DFD"/>
    <w:rsid w:val="00725532"/>
    <w:rsid w:val="00727891"/>
    <w:rsid w:val="00727B88"/>
    <w:rsid w:val="00727C34"/>
    <w:rsid w:val="00733AE0"/>
    <w:rsid w:val="00734B80"/>
    <w:rsid w:val="00735918"/>
    <w:rsid w:val="00735FF4"/>
    <w:rsid w:val="007403A6"/>
    <w:rsid w:val="0074075A"/>
    <w:rsid w:val="00740E30"/>
    <w:rsid w:val="007421CA"/>
    <w:rsid w:val="00743341"/>
    <w:rsid w:val="0074380B"/>
    <w:rsid w:val="00743892"/>
    <w:rsid w:val="007439C5"/>
    <w:rsid w:val="00745686"/>
    <w:rsid w:val="00752377"/>
    <w:rsid w:val="00752952"/>
    <w:rsid w:val="007536E8"/>
    <w:rsid w:val="007539BD"/>
    <w:rsid w:val="00755773"/>
    <w:rsid w:val="00756442"/>
    <w:rsid w:val="007617FB"/>
    <w:rsid w:val="007624B2"/>
    <w:rsid w:val="00763099"/>
    <w:rsid w:val="00770445"/>
    <w:rsid w:val="00770D63"/>
    <w:rsid w:val="00776064"/>
    <w:rsid w:val="00777875"/>
    <w:rsid w:val="00777BD0"/>
    <w:rsid w:val="00777EAF"/>
    <w:rsid w:val="00784E20"/>
    <w:rsid w:val="007857AE"/>
    <w:rsid w:val="00786F93"/>
    <w:rsid w:val="00787A3B"/>
    <w:rsid w:val="00790F9D"/>
    <w:rsid w:val="00791649"/>
    <w:rsid w:val="00791D52"/>
    <w:rsid w:val="0079209B"/>
    <w:rsid w:val="007926DC"/>
    <w:rsid w:val="00795130"/>
    <w:rsid w:val="00795677"/>
    <w:rsid w:val="00795A78"/>
    <w:rsid w:val="00795B57"/>
    <w:rsid w:val="00795F05"/>
    <w:rsid w:val="00797E94"/>
    <w:rsid w:val="007A0BFB"/>
    <w:rsid w:val="007A2404"/>
    <w:rsid w:val="007A3BF9"/>
    <w:rsid w:val="007A50F5"/>
    <w:rsid w:val="007A66FB"/>
    <w:rsid w:val="007A678C"/>
    <w:rsid w:val="007A71FE"/>
    <w:rsid w:val="007B078B"/>
    <w:rsid w:val="007B0B50"/>
    <w:rsid w:val="007B5223"/>
    <w:rsid w:val="007B60B5"/>
    <w:rsid w:val="007B7829"/>
    <w:rsid w:val="007C0E5D"/>
    <w:rsid w:val="007C354D"/>
    <w:rsid w:val="007C3970"/>
    <w:rsid w:val="007C3F22"/>
    <w:rsid w:val="007C45A3"/>
    <w:rsid w:val="007C588D"/>
    <w:rsid w:val="007C5901"/>
    <w:rsid w:val="007C5B89"/>
    <w:rsid w:val="007D022D"/>
    <w:rsid w:val="007D0A26"/>
    <w:rsid w:val="007D1122"/>
    <w:rsid w:val="007D112B"/>
    <w:rsid w:val="007D1D87"/>
    <w:rsid w:val="007D201D"/>
    <w:rsid w:val="007D33A9"/>
    <w:rsid w:val="007D46A1"/>
    <w:rsid w:val="007D5664"/>
    <w:rsid w:val="007D6303"/>
    <w:rsid w:val="007D7679"/>
    <w:rsid w:val="007E0D78"/>
    <w:rsid w:val="007E1586"/>
    <w:rsid w:val="007E1FB3"/>
    <w:rsid w:val="007E247A"/>
    <w:rsid w:val="007E4F37"/>
    <w:rsid w:val="007E62E7"/>
    <w:rsid w:val="007E6465"/>
    <w:rsid w:val="007E7679"/>
    <w:rsid w:val="007F0169"/>
    <w:rsid w:val="007F0407"/>
    <w:rsid w:val="007F07E4"/>
    <w:rsid w:val="007F163B"/>
    <w:rsid w:val="007F31E5"/>
    <w:rsid w:val="007F7CD2"/>
    <w:rsid w:val="0080044F"/>
    <w:rsid w:val="00801091"/>
    <w:rsid w:val="00801115"/>
    <w:rsid w:val="008017A0"/>
    <w:rsid w:val="008019C6"/>
    <w:rsid w:val="00803B13"/>
    <w:rsid w:val="00804AC0"/>
    <w:rsid w:val="00812BB2"/>
    <w:rsid w:val="0081378B"/>
    <w:rsid w:val="008155D5"/>
    <w:rsid w:val="00816F17"/>
    <w:rsid w:val="008179ED"/>
    <w:rsid w:val="008200CA"/>
    <w:rsid w:val="008218FB"/>
    <w:rsid w:val="008237D2"/>
    <w:rsid w:val="008239C1"/>
    <w:rsid w:val="00824636"/>
    <w:rsid w:val="008303C2"/>
    <w:rsid w:val="008353C4"/>
    <w:rsid w:val="00836999"/>
    <w:rsid w:val="008406DB"/>
    <w:rsid w:val="00842346"/>
    <w:rsid w:val="00850606"/>
    <w:rsid w:val="00850A59"/>
    <w:rsid w:val="00852FB9"/>
    <w:rsid w:val="008534CD"/>
    <w:rsid w:val="00856EFC"/>
    <w:rsid w:val="00860EF7"/>
    <w:rsid w:val="00861CE2"/>
    <w:rsid w:val="00863155"/>
    <w:rsid w:val="00863454"/>
    <w:rsid w:val="008650F5"/>
    <w:rsid w:val="00866670"/>
    <w:rsid w:val="00867FF1"/>
    <w:rsid w:val="008705FF"/>
    <w:rsid w:val="008708AB"/>
    <w:rsid w:val="008735B4"/>
    <w:rsid w:val="008772B3"/>
    <w:rsid w:val="00877439"/>
    <w:rsid w:val="0088152A"/>
    <w:rsid w:val="0088198B"/>
    <w:rsid w:val="00881F9B"/>
    <w:rsid w:val="0088261C"/>
    <w:rsid w:val="00883307"/>
    <w:rsid w:val="008844C8"/>
    <w:rsid w:val="00885838"/>
    <w:rsid w:val="00891028"/>
    <w:rsid w:val="008954C6"/>
    <w:rsid w:val="008979C1"/>
    <w:rsid w:val="008A050D"/>
    <w:rsid w:val="008A34BB"/>
    <w:rsid w:val="008A4FF3"/>
    <w:rsid w:val="008A5264"/>
    <w:rsid w:val="008A6976"/>
    <w:rsid w:val="008B0331"/>
    <w:rsid w:val="008B10FA"/>
    <w:rsid w:val="008B1A6D"/>
    <w:rsid w:val="008B1EB2"/>
    <w:rsid w:val="008B3A79"/>
    <w:rsid w:val="008B4D11"/>
    <w:rsid w:val="008C0727"/>
    <w:rsid w:val="008C0898"/>
    <w:rsid w:val="008C147E"/>
    <w:rsid w:val="008C18C4"/>
    <w:rsid w:val="008C2E7F"/>
    <w:rsid w:val="008C38B6"/>
    <w:rsid w:val="008C4071"/>
    <w:rsid w:val="008D0182"/>
    <w:rsid w:val="008D0F14"/>
    <w:rsid w:val="008D2AB0"/>
    <w:rsid w:val="008D300D"/>
    <w:rsid w:val="008D375E"/>
    <w:rsid w:val="008D3B33"/>
    <w:rsid w:val="008D45C2"/>
    <w:rsid w:val="008D6585"/>
    <w:rsid w:val="008D6670"/>
    <w:rsid w:val="008E16D7"/>
    <w:rsid w:val="008E21F4"/>
    <w:rsid w:val="008E35A7"/>
    <w:rsid w:val="008E3CBB"/>
    <w:rsid w:val="008E53A1"/>
    <w:rsid w:val="008E688C"/>
    <w:rsid w:val="008E724C"/>
    <w:rsid w:val="008F00FB"/>
    <w:rsid w:val="008F38FB"/>
    <w:rsid w:val="008F739C"/>
    <w:rsid w:val="008F76B1"/>
    <w:rsid w:val="008F76FC"/>
    <w:rsid w:val="008F7B09"/>
    <w:rsid w:val="00902B31"/>
    <w:rsid w:val="00902C51"/>
    <w:rsid w:val="00904975"/>
    <w:rsid w:val="00904D4C"/>
    <w:rsid w:val="00906E99"/>
    <w:rsid w:val="00911F4E"/>
    <w:rsid w:val="00913AA4"/>
    <w:rsid w:val="0091410D"/>
    <w:rsid w:val="0091457C"/>
    <w:rsid w:val="00914718"/>
    <w:rsid w:val="00915C1D"/>
    <w:rsid w:val="00915C68"/>
    <w:rsid w:val="00917218"/>
    <w:rsid w:val="009173EE"/>
    <w:rsid w:val="00917AF6"/>
    <w:rsid w:val="0092583E"/>
    <w:rsid w:val="0092645D"/>
    <w:rsid w:val="00927A92"/>
    <w:rsid w:val="00927DAA"/>
    <w:rsid w:val="009304E6"/>
    <w:rsid w:val="00931187"/>
    <w:rsid w:val="00933D25"/>
    <w:rsid w:val="009354A4"/>
    <w:rsid w:val="00936460"/>
    <w:rsid w:val="009416EC"/>
    <w:rsid w:val="0094188D"/>
    <w:rsid w:val="00945F04"/>
    <w:rsid w:val="0094608E"/>
    <w:rsid w:val="009474D6"/>
    <w:rsid w:val="00950B57"/>
    <w:rsid w:val="00952544"/>
    <w:rsid w:val="00952D41"/>
    <w:rsid w:val="00953E29"/>
    <w:rsid w:val="00953F3D"/>
    <w:rsid w:val="009555BE"/>
    <w:rsid w:val="00955895"/>
    <w:rsid w:val="00956061"/>
    <w:rsid w:val="009574CB"/>
    <w:rsid w:val="0096038A"/>
    <w:rsid w:val="009628F8"/>
    <w:rsid w:val="00962FE3"/>
    <w:rsid w:val="00963E54"/>
    <w:rsid w:val="009650BB"/>
    <w:rsid w:val="00965837"/>
    <w:rsid w:val="00966161"/>
    <w:rsid w:val="009671AE"/>
    <w:rsid w:val="00967DEC"/>
    <w:rsid w:val="00970877"/>
    <w:rsid w:val="009719A9"/>
    <w:rsid w:val="00974303"/>
    <w:rsid w:val="00974D85"/>
    <w:rsid w:val="00976052"/>
    <w:rsid w:val="009772D4"/>
    <w:rsid w:val="009802F3"/>
    <w:rsid w:val="009804EA"/>
    <w:rsid w:val="00983B2F"/>
    <w:rsid w:val="009847EB"/>
    <w:rsid w:val="00984F0A"/>
    <w:rsid w:val="00985B59"/>
    <w:rsid w:val="00985D59"/>
    <w:rsid w:val="00986E45"/>
    <w:rsid w:val="00990551"/>
    <w:rsid w:val="00990AC7"/>
    <w:rsid w:val="0099189F"/>
    <w:rsid w:val="00991E1C"/>
    <w:rsid w:val="00991F12"/>
    <w:rsid w:val="00993945"/>
    <w:rsid w:val="00993F57"/>
    <w:rsid w:val="00994AC2"/>
    <w:rsid w:val="00995B92"/>
    <w:rsid w:val="00995BD5"/>
    <w:rsid w:val="009961AB"/>
    <w:rsid w:val="0099680A"/>
    <w:rsid w:val="009A2724"/>
    <w:rsid w:val="009A30CD"/>
    <w:rsid w:val="009A404A"/>
    <w:rsid w:val="009A50E2"/>
    <w:rsid w:val="009A5A7F"/>
    <w:rsid w:val="009A63CA"/>
    <w:rsid w:val="009A7912"/>
    <w:rsid w:val="009B10A6"/>
    <w:rsid w:val="009B1CF2"/>
    <w:rsid w:val="009B348E"/>
    <w:rsid w:val="009B434C"/>
    <w:rsid w:val="009B5987"/>
    <w:rsid w:val="009B62DD"/>
    <w:rsid w:val="009B7DEB"/>
    <w:rsid w:val="009C360E"/>
    <w:rsid w:val="009C4F8B"/>
    <w:rsid w:val="009C60E4"/>
    <w:rsid w:val="009C6D9A"/>
    <w:rsid w:val="009C7F46"/>
    <w:rsid w:val="009D132F"/>
    <w:rsid w:val="009D40B8"/>
    <w:rsid w:val="009D5515"/>
    <w:rsid w:val="009D6006"/>
    <w:rsid w:val="009D69EB"/>
    <w:rsid w:val="009E1D75"/>
    <w:rsid w:val="009E5D73"/>
    <w:rsid w:val="009E63C1"/>
    <w:rsid w:val="009F072E"/>
    <w:rsid w:val="009F20CE"/>
    <w:rsid w:val="009F29FC"/>
    <w:rsid w:val="009F6111"/>
    <w:rsid w:val="009F69F3"/>
    <w:rsid w:val="009F6F8F"/>
    <w:rsid w:val="00A0070B"/>
    <w:rsid w:val="00A00844"/>
    <w:rsid w:val="00A0123D"/>
    <w:rsid w:val="00A01C9B"/>
    <w:rsid w:val="00A02CE1"/>
    <w:rsid w:val="00A04576"/>
    <w:rsid w:val="00A04DA5"/>
    <w:rsid w:val="00A050C1"/>
    <w:rsid w:val="00A05D41"/>
    <w:rsid w:val="00A0663F"/>
    <w:rsid w:val="00A10D30"/>
    <w:rsid w:val="00A11080"/>
    <w:rsid w:val="00A11175"/>
    <w:rsid w:val="00A1178D"/>
    <w:rsid w:val="00A11BA8"/>
    <w:rsid w:val="00A140E2"/>
    <w:rsid w:val="00A1432E"/>
    <w:rsid w:val="00A168C2"/>
    <w:rsid w:val="00A16C0E"/>
    <w:rsid w:val="00A20F8C"/>
    <w:rsid w:val="00A221C9"/>
    <w:rsid w:val="00A24198"/>
    <w:rsid w:val="00A26BEE"/>
    <w:rsid w:val="00A275EC"/>
    <w:rsid w:val="00A27B32"/>
    <w:rsid w:val="00A315C5"/>
    <w:rsid w:val="00A317D7"/>
    <w:rsid w:val="00A325F8"/>
    <w:rsid w:val="00A33775"/>
    <w:rsid w:val="00A33B40"/>
    <w:rsid w:val="00A34211"/>
    <w:rsid w:val="00A348D7"/>
    <w:rsid w:val="00A36184"/>
    <w:rsid w:val="00A40573"/>
    <w:rsid w:val="00A43D7F"/>
    <w:rsid w:val="00A445B0"/>
    <w:rsid w:val="00A44830"/>
    <w:rsid w:val="00A46368"/>
    <w:rsid w:val="00A47BF8"/>
    <w:rsid w:val="00A47FF3"/>
    <w:rsid w:val="00A502FB"/>
    <w:rsid w:val="00A50BF7"/>
    <w:rsid w:val="00A51B1F"/>
    <w:rsid w:val="00A5594B"/>
    <w:rsid w:val="00A55C6C"/>
    <w:rsid w:val="00A56C81"/>
    <w:rsid w:val="00A574B4"/>
    <w:rsid w:val="00A57A22"/>
    <w:rsid w:val="00A6163B"/>
    <w:rsid w:val="00A62147"/>
    <w:rsid w:val="00A62E60"/>
    <w:rsid w:val="00A63F5A"/>
    <w:rsid w:val="00A65AE0"/>
    <w:rsid w:val="00A66324"/>
    <w:rsid w:val="00A72135"/>
    <w:rsid w:val="00A74146"/>
    <w:rsid w:val="00A746AF"/>
    <w:rsid w:val="00A75007"/>
    <w:rsid w:val="00A7708E"/>
    <w:rsid w:val="00A77885"/>
    <w:rsid w:val="00A77DDF"/>
    <w:rsid w:val="00A84457"/>
    <w:rsid w:val="00A86A80"/>
    <w:rsid w:val="00A87FE8"/>
    <w:rsid w:val="00A9001F"/>
    <w:rsid w:val="00A94609"/>
    <w:rsid w:val="00A95593"/>
    <w:rsid w:val="00A9735D"/>
    <w:rsid w:val="00A9776F"/>
    <w:rsid w:val="00AA0B75"/>
    <w:rsid w:val="00AA0C9F"/>
    <w:rsid w:val="00AA33D7"/>
    <w:rsid w:val="00AA4F2C"/>
    <w:rsid w:val="00AA77BA"/>
    <w:rsid w:val="00AA7CA7"/>
    <w:rsid w:val="00AB0632"/>
    <w:rsid w:val="00AB1E3C"/>
    <w:rsid w:val="00AB37C1"/>
    <w:rsid w:val="00AB470A"/>
    <w:rsid w:val="00AB6F26"/>
    <w:rsid w:val="00AC0504"/>
    <w:rsid w:val="00AC09BF"/>
    <w:rsid w:val="00AC3204"/>
    <w:rsid w:val="00AC4AA3"/>
    <w:rsid w:val="00AC4EE5"/>
    <w:rsid w:val="00AC4FE4"/>
    <w:rsid w:val="00AC5BA6"/>
    <w:rsid w:val="00AD097B"/>
    <w:rsid w:val="00AD1502"/>
    <w:rsid w:val="00AD2208"/>
    <w:rsid w:val="00AD4260"/>
    <w:rsid w:val="00AD48D8"/>
    <w:rsid w:val="00AE260F"/>
    <w:rsid w:val="00AE318B"/>
    <w:rsid w:val="00AE3BB8"/>
    <w:rsid w:val="00AE4201"/>
    <w:rsid w:val="00AE4B02"/>
    <w:rsid w:val="00AE617C"/>
    <w:rsid w:val="00AE70CA"/>
    <w:rsid w:val="00AE7704"/>
    <w:rsid w:val="00AE7FD3"/>
    <w:rsid w:val="00AF2860"/>
    <w:rsid w:val="00AF3569"/>
    <w:rsid w:val="00AF7939"/>
    <w:rsid w:val="00B032F9"/>
    <w:rsid w:val="00B03B43"/>
    <w:rsid w:val="00B05CBB"/>
    <w:rsid w:val="00B05E19"/>
    <w:rsid w:val="00B06C2E"/>
    <w:rsid w:val="00B071E7"/>
    <w:rsid w:val="00B07EE3"/>
    <w:rsid w:val="00B11BC4"/>
    <w:rsid w:val="00B12C38"/>
    <w:rsid w:val="00B15AEF"/>
    <w:rsid w:val="00B17007"/>
    <w:rsid w:val="00B172E7"/>
    <w:rsid w:val="00B21340"/>
    <w:rsid w:val="00B27E65"/>
    <w:rsid w:val="00B30F4B"/>
    <w:rsid w:val="00B32680"/>
    <w:rsid w:val="00B34AE1"/>
    <w:rsid w:val="00B36A79"/>
    <w:rsid w:val="00B42676"/>
    <w:rsid w:val="00B4295E"/>
    <w:rsid w:val="00B43131"/>
    <w:rsid w:val="00B44808"/>
    <w:rsid w:val="00B475B2"/>
    <w:rsid w:val="00B47B2F"/>
    <w:rsid w:val="00B502C3"/>
    <w:rsid w:val="00B546FF"/>
    <w:rsid w:val="00B56353"/>
    <w:rsid w:val="00B60D1B"/>
    <w:rsid w:val="00B61592"/>
    <w:rsid w:val="00B61877"/>
    <w:rsid w:val="00B62274"/>
    <w:rsid w:val="00B62724"/>
    <w:rsid w:val="00B66629"/>
    <w:rsid w:val="00B7016A"/>
    <w:rsid w:val="00B7160D"/>
    <w:rsid w:val="00B73B8A"/>
    <w:rsid w:val="00B749B9"/>
    <w:rsid w:val="00B81BA7"/>
    <w:rsid w:val="00B83D97"/>
    <w:rsid w:val="00B85F64"/>
    <w:rsid w:val="00B90347"/>
    <w:rsid w:val="00B912AE"/>
    <w:rsid w:val="00B93DB0"/>
    <w:rsid w:val="00B942B6"/>
    <w:rsid w:val="00B94C6C"/>
    <w:rsid w:val="00B96D36"/>
    <w:rsid w:val="00B97840"/>
    <w:rsid w:val="00BA21A9"/>
    <w:rsid w:val="00BA3D8F"/>
    <w:rsid w:val="00BA46C3"/>
    <w:rsid w:val="00BA4957"/>
    <w:rsid w:val="00BA49DF"/>
    <w:rsid w:val="00BA4FA1"/>
    <w:rsid w:val="00BA7597"/>
    <w:rsid w:val="00BB0CAA"/>
    <w:rsid w:val="00BB2843"/>
    <w:rsid w:val="00BB4BDF"/>
    <w:rsid w:val="00BC15ED"/>
    <w:rsid w:val="00BC1BCA"/>
    <w:rsid w:val="00BC1C8B"/>
    <w:rsid w:val="00BC26BC"/>
    <w:rsid w:val="00BC30BE"/>
    <w:rsid w:val="00BC3AB1"/>
    <w:rsid w:val="00BC68A8"/>
    <w:rsid w:val="00BD1F47"/>
    <w:rsid w:val="00BD307F"/>
    <w:rsid w:val="00BD538B"/>
    <w:rsid w:val="00BD5CEF"/>
    <w:rsid w:val="00BD5F25"/>
    <w:rsid w:val="00BD614C"/>
    <w:rsid w:val="00BD6B00"/>
    <w:rsid w:val="00BD6F4C"/>
    <w:rsid w:val="00BD6FCE"/>
    <w:rsid w:val="00BD7CC1"/>
    <w:rsid w:val="00BE12A4"/>
    <w:rsid w:val="00BE1712"/>
    <w:rsid w:val="00BE1C91"/>
    <w:rsid w:val="00BE31C1"/>
    <w:rsid w:val="00BE3FB6"/>
    <w:rsid w:val="00BE7703"/>
    <w:rsid w:val="00BF0328"/>
    <w:rsid w:val="00BF1DDF"/>
    <w:rsid w:val="00BF50C5"/>
    <w:rsid w:val="00BF7A18"/>
    <w:rsid w:val="00C00E8F"/>
    <w:rsid w:val="00C05F96"/>
    <w:rsid w:val="00C06845"/>
    <w:rsid w:val="00C122E2"/>
    <w:rsid w:val="00C13413"/>
    <w:rsid w:val="00C14018"/>
    <w:rsid w:val="00C15C04"/>
    <w:rsid w:val="00C17B14"/>
    <w:rsid w:val="00C17EB2"/>
    <w:rsid w:val="00C20265"/>
    <w:rsid w:val="00C202EA"/>
    <w:rsid w:val="00C212F7"/>
    <w:rsid w:val="00C3253E"/>
    <w:rsid w:val="00C44EBA"/>
    <w:rsid w:val="00C45BB1"/>
    <w:rsid w:val="00C471EC"/>
    <w:rsid w:val="00C5074F"/>
    <w:rsid w:val="00C50E4A"/>
    <w:rsid w:val="00C56E33"/>
    <w:rsid w:val="00C62C0E"/>
    <w:rsid w:val="00C62CA2"/>
    <w:rsid w:val="00C630A7"/>
    <w:rsid w:val="00C64250"/>
    <w:rsid w:val="00C646FD"/>
    <w:rsid w:val="00C65215"/>
    <w:rsid w:val="00C6593E"/>
    <w:rsid w:val="00C672B3"/>
    <w:rsid w:val="00C741AE"/>
    <w:rsid w:val="00C761B7"/>
    <w:rsid w:val="00C761FF"/>
    <w:rsid w:val="00C76D78"/>
    <w:rsid w:val="00C77953"/>
    <w:rsid w:val="00C77A7E"/>
    <w:rsid w:val="00C80205"/>
    <w:rsid w:val="00C808CB"/>
    <w:rsid w:val="00C81F79"/>
    <w:rsid w:val="00C833B8"/>
    <w:rsid w:val="00C84D1F"/>
    <w:rsid w:val="00C84EB5"/>
    <w:rsid w:val="00C86AB8"/>
    <w:rsid w:val="00C86EE9"/>
    <w:rsid w:val="00C91980"/>
    <w:rsid w:val="00C96224"/>
    <w:rsid w:val="00C979B7"/>
    <w:rsid w:val="00C97CD6"/>
    <w:rsid w:val="00CA1096"/>
    <w:rsid w:val="00CA2D73"/>
    <w:rsid w:val="00CA325D"/>
    <w:rsid w:val="00CA3476"/>
    <w:rsid w:val="00CA3B01"/>
    <w:rsid w:val="00CA484D"/>
    <w:rsid w:val="00CA530B"/>
    <w:rsid w:val="00CA6284"/>
    <w:rsid w:val="00CB0E05"/>
    <w:rsid w:val="00CB24A7"/>
    <w:rsid w:val="00CB42A3"/>
    <w:rsid w:val="00CB5BB9"/>
    <w:rsid w:val="00CC0EFD"/>
    <w:rsid w:val="00CC2A0B"/>
    <w:rsid w:val="00CC3168"/>
    <w:rsid w:val="00CC3B58"/>
    <w:rsid w:val="00CC487B"/>
    <w:rsid w:val="00CC55E0"/>
    <w:rsid w:val="00CD070A"/>
    <w:rsid w:val="00CD132B"/>
    <w:rsid w:val="00CD2228"/>
    <w:rsid w:val="00CD2C7A"/>
    <w:rsid w:val="00CD5049"/>
    <w:rsid w:val="00CD5833"/>
    <w:rsid w:val="00CD5D23"/>
    <w:rsid w:val="00CD6C9D"/>
    <w:rsid w:val="00CD6D0D"/>
    <w:rsid w:val="00CD6DF3"/>
    <w:rsid w:val="00CD6F5C"/>
    <w:rsid w:val="00CD7003"/>
    <w:rsid w:val="00CD7FFE"/>
    <w:rsid w:val="00CE04C5"/>
    <w:rsid w:val="00CE43EA"/>
    <w:rsid w:val="00CF22EB"/>
    <w:rsid w:val="00CF2C64"/>
    <w:rsid w:val="00CF69B9"/>
    <w:rsid w:val="00D0001B"/>
    <w:rsid w:val="00D031E7"/>
    <w:rsid w:val="00D0386B"/>
    <w:rsid w:val="00D0553B"/>
    <w:rsid w:val="00D062AB"/>
    <w:rsid w:val="00D06995"/>
    <w:rsid w:val="00D07C7E"/>
    <w:rsid w:val="00D15D07"/>
    <w:rsid w:val="00D16C25"/>
    <w:rsid w:val="00D17C54"/>
    <w:rsid w:val="00D20426"/>
    <w:rsid w:val="00D2755F"/>
    <w:rsid w:val="00D31E8A"/>
    <w:rsid w:val="00D33223"/>
    <w:rsid w:val="00D335B3"/>
    <w:rsid w:val="00D33DB6"/>
    <w:rsid w:val="00D34F8F"/>
    <w:rsid w:val="00D36664"/>
    <w:rsid w:val="00D3667D"/>
    <w:rsid w:val="00D37C92"/>
    <w:rsid w:val="00D404DA"/>
    <w:rsid w:val="00D44CED"/>
    <w:rsid w:val="00D45788"/>
    <w:rsid w:val="00D45E7A"/>
    <w:rsid w:val="00D46C9A"/>
    <w:rsid w:val="00D5058F"/>
    <w:rsid w:val="00D5495A"/>
    <w:rsid w:val="00D55C4D"/>
    <w:rsid w:val="00D55E28"/>
    <w:rsid w:val="00D57718"/>
    <w:rsid w:val="00D57D35"/>
    <w:rsid w:val="00D61080"/>
    <w:rsid w:val="00D61265"/>
    <w:rsid w:val="00D617D7"/>
    <w:rsid w:val="00D63089"/>
    <w:rsid w:val="00D6423F"/>
    <w:rsid w:val="00D65E2A"/>
    <w:rsid w:val="00D66514"/>
    <w:rsid w:val="00D67033"/>
    <w:rsid w:val="00D67488"/>
    <w:rsid w:val="00D7002A"/>
    <w:rsid w:val="00D70C9D"/>
    <w:rsid w:val="00D722EA"/>
    <w:rsid w:val="00D72E71"/>
    <w:rsid w:val="00D7341F"/>
    <w:rsid w:val="00D73B3D"/>
    <w:rsid w:val="00D76FC6"/>
    <w:rsid w:val="00D771E7"/>
    <w:rsid w:val="00D77A51"/>
    <w:rsid w:val="00D77EBD"/>
    <w:rsid w:val="00D81A3D"/>
    <w:rsid w:val="00D841CF"/>
    <w:rsid w:val="00D858A3"/>
    <w:rsid w:val="00D87F81"/>
    <w:rsid w:val="00D90D18"/>
    <w:rsid w:val="00D942E5"/>
    <w:rsid w:val="00D94908"/>
    <w:rsid w:val="00D958B1"/>
    <w:rsid w:val="00DA13B1"/>
    <w:rsid w:val="00DA55DC"/>
    <w:rsid w:val="00DA6262"/>
    <w:rsid w:val="00DA782C"/>
    <w:rsid w:val="00DB0869"/>
    <w:rsid w:val="00DB1579"/>
    <w:rsid w:val="00DB1FB2"/>
    <w:rsid w:val="00DB3516"/>
    <w:rsid w:val="00DB361B"/>
    <w:rsid w:val="00DB4F97"/>
    <w:rsid w:val="00DB5056"/>
    <w:rsid w:val="00DB7025"/>
    <w:rsid w:val="00DC2C7A"/>
    <w:rsid w:val="00DC3EE1"/>
    <w:rsid w:val="00DC523C"/>
    <w:rsid w:val="00DC63BA"/>
    <w:rsid w:val="00DC6E33"/>
    <w:rsid w:val="00DD060D"/>
    <w:rsid w:val="00DD4E52"/>
    <w:rsid w:val="00DD58CD"/>
    <w:rsid w:val="00DD6F33"/>
    <w:rsid w:val="00DE04B7"/>
    <w:rsid w:val="00DE0B94"/>
    <w:rsid w:val="00DE3132"/>
    <w:rsid w:val="00DE39AA"/>
    <w:rsid w:val="00DE3B53"/>
    <w:rsid w:val="00DE5D80"/>
    <w:rsid w:val="00DE6876"/>
    <w:rsid w:val="00DE7E05"/>
    <w:rsid w:val="00DF03DB"/>
    <w:rsid w:val="00DF1563"/>
    <w:rsid w:val="00DF7EB3"/>
    <w:rsid w:val="00E0115E"/>
    <w:rsid w:val="00E03F42"/>
    <w:rsid w:val="00E052CB"/>
    <w:rsid w:val="00E075AC"/>
    <w:rsid w:val="00E07AD9"/>
    <w:rsid w:val="00E11912"/>
    <w:rsid w:val="00E1520C"/>
    <w:rsid w:val="00E15FC7"/>
    <w:rsid w:val="00E21E3F"/>
    <w:rsid w:val="00E230F9"/>
    <w:rsid w:val="00E308AB"/>
    <w:rsid w:val="00E30F95"/>
    <w:rsid w:val="00E316DD"/>
    <w:rsid w:val="00E33931"/>
    <w:rsid w:val="00E360B1"/>
    <w:rsid w:val="00E36951"/>
    <w:rsid w:val="00E36F00"/>
    <w:rsid w:val="00E44230"/>
    <w:rsid w:val="00E4442B"/>
    <w:rsid w:val="00E4476A"/>
    <w:rsid w:val="00E45A2B"/>
    <w:rsid w:val="00E4636D"/>
    <w:rsid w:val="00E46445"/>
    <w:rsid w:val="00E468C4"/>
    <w:rsid w:val="00E4788D"/>
    <w:rsid w:val="00E516B9"/>
    <w:rsid w:val="00E528E9"/>
    <w:rsid w:val="00E52EA2"/>
    <w:rsid w:val="00E55AB7"/>
    <w:rsid w:val="00E57740"/>
    <w:rsid w:val="00E61106"/>
    <w:rsid w:val="00E61D81"/>
    <w:rsid w:val="00E62279"/>
    <w:rsid w:val="00E62B27"/>
    <w:rsid w:val="00E633F8"/>
    <w:rsid w:val="00E6533A"/>
    <w:rsid w:val="00E659C2"/>
    <w:rsid w:val="00E66298"/>
    <w:rsid w:val="00E66D9A"/>
    <w:rsid w:val="00E72473"/>
    <w:rsid w:val="00E724F3"/>
    <w:rsid w:val="00E74B63"/>
    <w:rsid w:val="00E77273"/>
    <w:rsid w:val="00E8000B"/>
    <w:rsid w:val="00E8176F"/>
    <w:rsid w:val="00E83701"/>
    <w:rsid w:val="00E85842"/>
    <w:rsid w:val="00E85956"/>
    <w:rsid w:val="00E9041C"/>
    <w:rsid w:val="00E91852"/>
    <w:rsid w:val="00E9222B"/>
    <w:rsid w:val="00E95BE4"/>
    <w:rsid w:val="00EA02F5"/>
    <w:rsid w:val="00EA0D8C"/>
    <w:rsid w:val="00EA0F47"/>
    <w:rsid w:val="00EA2097"/>
    <w:rsid w:val="00EA496D"/>
    <w:rsid w:val="00EA6D62"/>
    <w:rsid w:val="00EA7B19"/>
    <w:rsid w:val="00EB0A2F"/>
    <w:rsid w:val="00EB1844"/>
    <w:rsid w:val="00EB47C8"/>
    <w:rsid w:val="00EB491A"/>
    <w:rsid w:val="00EB49A3"/>
    <w:rsid w:val="00EB6800"/>
    <w:rsid w:val="00EB7028"/>
    <w:rsid w:val="00EB7279"/>
    <w:rsid w:val="00EC195B"/>
    <w:rsid w:val="00EC1F16"/>
    <w:rsid w:val="00EC211C"/>
    <w:rsid w:val="00EC46A4"/>
    <w:rsid w:val="00EC68F6"/>
    <w:rsid w:val="00ED02E1"/>
    <w:rsid w:val="00ED16C3"/>
    <w:rsid w:val="00ED1B2D"/>
    <w:rsid w:val="00ED4536"/>
    <w:rsid w:val="00ED4A98"/>
    <w:rsid w:val="00ED63C9"/>
    <w:rsid w:val="00ED6BB9"/>
    <w:rsid w:val="00EE15D8"/>
    <w:rsid w:val="00EE215E"/>
    <w:rsid w:val="00EE2AF2"/>
    <w:rsid w:val="00EE42E8"/>
    <w:rsid w:val="00EE48DC"/>
    <w:rsid w:val="00EE647E"/>
    <w:rsid w:val="00EE6B04"/>
    <w:rsid w:val="00EE73FB"/>
    <w:rsid w:val="00EE7827"/>
    <w:rsid w:val="00EF1B93"/>
    <w:rsid w:val="00EF7E7C"/>
    <w:rsid w:val="00F006BD"/>
    <w:rsid w:val="00F01916"/>
    <w:rsid w:val="00F02C16"/>
    <w:rsid w:val="00F04017"/>
    <w:rsid w:val="00F0503B"/>
    <w:rsid w:val="00F06B9C"/>
    <w:rsid w:val="00F076CC"/>
    <w:rsid w:val="00F10D49"/>
    <w:rsid w:val="00F1197E"/>
    <w:rsid w:val="00F13B7E"/>
    <w:rsid w:val="00F151F3"/>
    <w:rsid w:val="00F15630"/>
    <w:rsid w:val="00F1718D"/>
    <w:rsid w:val="00F206D5"/>
    <w:rsid w:val="00F21A4B"/>
    <w:rsid w:val="00F21AF6"/>
    <w:rsid w:val="00F235B2"/>
    <w:rsid w:val="00F25977"/>
    <w:rsid w:val="00F261E6"/>
    <w:rsid w:val="00F27E6C"/>
    <w:rsid w:val="00F30BBC"/>
    <w:rsid w:val="00F32F81"/>
    <w:rsid w:val="00F3486C"/>
    <w:rsid w:val="00F371FE"/>
    <w:rsid w:val="00F431F4"/>
    <w:rsid w:val="00F47313"/>
    <w:rsid w:val="00F47453"/>
    <w:rsid w:val="00F50A6F"/>
    <w:rsid w:val="00F518D3"/>
    <w:rsid w:val="00F52AA5"/>
    <w:rsid w:val="00F53588"/>
    <w:rsid w:val="00F53752"/>
    <w:rsid w:val="00F54430"/>
    <w:rsid w:val="00F568AF"/>
    <w:rsid w:val="00F56B6F"/>
    <w:rsid w:val="00F57A13"/>
    <w:rsid w:val="00F60BAA"/>
    <w:rsid w:val="00F61165"/>
    <w:rsid w:val="00F6197F"/>
    <w:rsid w:val="00F626CF"/>
    <w:rsid w:val="00F628EA"/>
    <w:rsid w:val="00F62BAF"/>
    <w:rsid w:val="00F632D2"/>
    <w:rsid w:val="00F64415"/>
    <w:rsid w:val="00F65CE4"/>
    <w:rsid w:val="00F67D68"/>
    <w:rsid w:val="00F70C82"/>
    <w:rsid w:val="00F70FF1"/>
    <w:rsid w:val="00F71827"/>
    <w:rsid w:val="00F73CEB"/>
    <w:rsid w:val="00F740BE"/>
    <w:rsid w:val="00F76789"/>
    <w:rsid w:val="00F80AC8"/>
    <w:rsid w:val="00F80C2D"/>
    <w:rsid w:val="00F82C73"/>
    <w:rsid w:val="00F8538B"/>
    <w:rsid w:val="00F854C7"/>
    <w:rsid w:val="00F85E51"/>
    <w:rsid w:val="00F85F1A"/>
    <w:rsid w:val="00F86235"/>
    <w:rsid w:val="00F9071D"/>
    <w:rsid w:val="00F915DE"/>
    <w:rsid w:val="00F91CB7"/>
    <w:rsid w:val="00F94A67"/>
    <w:rsid w:val="00F95898"/>
    <w:rsid w:val="00F959BE"/>
    <w:rsid w:val="00F96383"/>
    <w:rsid w:val="00F96410"/>
    <w:rsid w:val="00FA3572"/>
    <w:rsid w:val="00FA5688"/>
    <w:rsid w:val="00FA5C3F"/>
    <w:rsid w:val="00FB5A9F"/>
    <w:rsid w:val="00FC1255"/>
    <w:rsid w:val="00FC2621"/>
    <w:rsid w:val="00FC4473"/>
    <w:rsid w:val="00FC797B"/>
    <w:rsid w:val="00FD0721"/>
    <w:rsid w:val="00FD0DA8"/>
    <w:rsid w:val="00FD1A18"/>
    <w:rsid w:val="00FD292C"/>
    <w:rsid w:val="00FD4042"/>
    <w:rsid w:val="00FD6503"/>
    <w:rsid w:val="00FE09D0"/>
    <w:rsid w:val="00FE0F9B"/>
    <w:rsid w:val="00FE1860"/>
    <w:rsid w:val="00FE3A9B"/>
    <w:rsid w:val="00FE5C5E"/>
    <w:rsid w:val="00FE67B9"/>
    <w:rsid w:val="00FF0283"/>
    <w:rsid w:val="00FF0B86"/>
    <w:rsid w:val="00FF0D4A"/>
    <w:rsid w:val="00FF23AC"/>
    <w:rsid w:val="00FF2C8E"/>
    <w:rsid w:val="00FF7337"/>
    <w:rsid w:val="00FF73D8"/>
    <w:rsid w:val="00FF7E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Georgia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2C2AB0"/>
    <w:rPr>
      <w:rFonts w:eastAsia="Times New Roman"/>
      <w:bCs/>
      <w:color w:val="000000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2C2AB0"/>
    <w:pPr>
      <w:keepNext/>
      <w:keepLines/>
      <w:spacing w:before="480"/>
      <w:outlineLvl w:val="0"/>
    </w:pPr>
    <w:rPr>
      <w:rFonts w:ascii="Trebuchet MS" w:hAnsi="Trebuchet MS"/>
      <w:b/>
      <w:color w:val="3E3E67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1"/>
    </w:pPr>
    <w:rPr>
      <w:rFonts w:ascii="Cambria" w:hAnsi="Cambria"/>
      <w:b/>
      <w:bCs w:val="0"/>
      <w:color w:val="0F6FC6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2"/>
    </w:pPr>
    <w:rPr>
      <w:rFonts w:ascii="Cambria" w:hAnsi="Cambria"/>
      <w:b/>
      <w:bCs w:val="0"/>
      <w:color w:val="0F6FC6"/>
      <w:sz w:val="20"/>
      <w:szCs w:val="20"/>
    </w:rPr>
  </w:style>
  <w:style w:type="paragraph" w:styleId="4">
    <w:name w:val="heading 4"/>
    <w:basedOn w:val="a"/>
    <w:next w:val="a"/>
    <w:link w:val="40"/>
    <w:uiPriority w:val="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3"/>
    </w:pPr>
    <w:rPr>
      <w:rFonts w:ascii="Cambria" w:hAnsi="Cambria"/>
      <w:b/>
      <w:bCs w:val="0"/>
      <w:i/>
      <w:iCs/>
      <w:color w:val="0F6FC6"/>
      <w:sz w:val="20"/>
      <w:szCs w:val="20"/>
    </w:rPr>
  </w:style>
  <w:style w:type="paragraph" w:styleId="5">
    <w:name w:val="heading 5"/>
    <w:basedOn w:val="a"/>
    <w:next w:val="a"/>
    <w:link w:val="50"/>
    <w:uiPriority w:val="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4"/>
    </w:pPr>
    <w:rPr>
      <w:rFonts w:ascii="Cambria" w:hAnsi="Cambria"/>
      <w:color w:val="073662"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5"/>
    </w:pPr>
    <w:rPr>
      <w:rFonts w:ascii="Cambria" w:hAnsi="Cambria"/>
      <w:i/>
      <w:iCs/>
      <w:color w:val="073662"/>
      <w:sz w:val="20"/>
      <w:szCs w:val="20"/>
    </w:rPr>
  </w:style>
  <w:style w:type="paragraph" w:styleId="7">
    <w:name w:val="heading 7"/>
    <w:basedOn w:val="a"/>
    <w:next w:val="a"/>
    <w:link w:val="70"/>
    <w:uiPriority w:val="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6"/>
    </w:pPr>
    <w:rPr>
      <w:rFonts w:ascii="Cambria" w:hAnsi="Cambria"/>
      <w:i/>
      <w:iCs/>
      <w:color w:val="404040"/>
      <w:sz w:val="20"/>
      <w:szCs w:val="20"/>
    </w:rPr>
  </w:style>
  <w:style w:type="paragraph" w:styleId="8">
    <w:name w:val="heading 8"/>
    <w:basedOn w:val="a"/>
    <w:next w:val="a"/>
    <w:link w:val="80"/>
    <w:uiPriority w:val="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7"/>
    </w:pPr>
    <w:rPr>
      <w:rFonts w:ascii="Cambria" w:hAnsi="Cambria"/>
      <w:color w:val="0F6FC6"/>
      <w:sz w:val="20"/>
      <w:szCs w:val="20"/>
    </w:rPr>
  </w:style>
  <w:style w:type="paragraph" w:styleId="9">
    <w:name w:val="heading 9"/>
    <w:basedOn w:val="a"/>
    <w:next w:val="a"/>
    <w:link w:val="90"/>
    <w:uiPriority w:val="9"/>
    <w:qFormat/>
    <w:rsid w:val="007062D5"/>
    <w:pPr>
      <w:keepNext/>
      <w:keepLines/>
      <w:widowControl w:val="0"/>
      <w:autoSpaceDE w:val="0"/>
      <w:autoSpaceDN w:val="0"/>
      <w:adjustRightInd w:val="0"/>
      <w:spacing w:before="200"/>
      <w:jc w:val="both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2C2AB0"/>
    <w:rPr>
      <w:rFonts w:ascii="Trebuchet MS" w:eastAsia="Times New Roman" w:hAnsi="Trebuchet MS" w:cs="Times New Roman"/>
      <w:b/>
      <w:bCs/>
      <w:color w:val="3E3E67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062D5"/>
    <w:rPr>
      <w:rFonts w:ascii="Cambria" w:eastAsia="Times New Roman" w:hAnsi="Cambria" w:cs="Times New Roman"/>
      <w:b/>
      <w:bCs/>
      <w:color w:val="0F6FC6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7062D5"/>
    <w:rPr>
      <w:rFonts w:ascii="Cambria" w:eastAsia="Times New Roman" w:hAnsi="Cambria" w:cs="Times New Roman"/>
      <w:b/>
      <w:bCs/>
      <w:color w:val="0F6FC6"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062D5"/>
    <w:rPr>
      <w:rFonts w:ascii="Cambria" w:eastAsia="Times New Roman" w:hAnsi="Cambria" w:cs="Times New Roman"/>
      <w:b/>
      <w:bCs/>
      <w:i/>
      <w:iCs/>
      <w:color w:val="0F6FC6"/>
      <w:sz w:val="20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7062D5"/>
    <w:rPr>
      <w:rFonts w:ascii="Cambria" w:eastAsia="Times New Roman" w:hAnsi="Cambria" w:cs="Times New Roman"/>
      <w:color w:val="073662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7062D5"/>
    <w:rPr>
      <w:rFonts w:ascii="Cambria" w:eastAsia="Times New Roman" w:hAnsi="Cambria" w:cs="Times New Roman"/>
      <w:i/>
      <w:iCs/>
      <w:color w:val="073662"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"/>
    <w:rsid w:val="007062D5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rsid w:val="007062D5"/>
    <w:rPr>
      <w:rFonts w:ascii="Cambria" w:eastAsia="Times New Roman" w:hAnsi="Cambria" w:cs="Times New Roman"/>
      <w:color w:val="0F6FC6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7062D5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paragraph" w:styleId="a3">
    <w:name w:val="caption"/>
    <w:basedOn w:val="a"/>
    <w:next w:val="a"/>
    <w:uiPriority w:val="35"/>
    <w:qFormat/>
    <w:rsid w:val="007062D5"/>
    <w:pPr>
      <w:widowControl w:val="0"/>
      <w:autoSpaceDE w:val="0"/>
      <w:autoSpaceDN w:val="0"/>
      <w:adjustRightInd w:val="0"/>
      <w:jc w:val="both"/>
    </w:pPr>
    <w:rPr>
      <w:b/>
      <w:bCs w:val="0"/>
      <w:color w:val="0F6FC6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7062D5"/>
    <w:pPr>
      <w:widowControl w:val="0"/>
      <w:pBdr>
        <w:bottom w:val="single" w:sz="8" w:space="4" w:color="0F6FC6"/>
      </w:pBdr>
      <w:autoSpaceDE w:val="0"/>
      <w:autoSpaceDN w:val="0"/>
      <w:adjustRightInd w:val="0"/>
      <w:spacing w:after="300"/>
      <w:contextualSpacing/>
      <w:jc w:val="both"/>
    </w:pPr>
    <w:rPr>
      <w:rFonts w:ascii="Cambria" w:hAnsi="Cambria"/>
      <w:color w:val="03485B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7062D5"/>
    <w:rPr>
      <w:rFonts w:ascii="Cambria" w:eastAsia="Times New Roman" w:hAnsi="Cambria" w:cs="Times New Roman"/>
      <w:color w:val="03485B"/>
      <w:spacing w:val="5"/>
      <w:kern w:val="28"/>
      <w:sz w:val="52"/>
      <w:szCs w:val="52"/>
      <w:lang w:eastAsia="ru-RU"/>
    </w:rPr>
  </w:style>
  <w:style w:type="paragraph" w:styleId="a6">
    <w:name w:val="Subtitle"/>
    <w:basedOn w:val="a"/>
    <w:next w:val="a"/>
    <w:link w:val="a7"/>
    <w:uiPriority w:val="11"/>
    <w:qFormat/>
    <w:rsid w:val="007062D5"/>
    <w:pPr>
      <w:widowControl w:val="0"/>
      <w:numPr>
        <w:ilvl w:val="1"/>
      </w:numPr>
      <w:autoSpaceDE w:val="0"/>
      <w:autoSpaceDN w:val="0"/>
      <w:adjustRightInd w:val="0"/>
      <w:jc w:val="both"/>
    </w:pPr>
    <w:rPr>
      <w:rFonts w:ascii="Cambria" w:hAnsi="Cambria"/>
      <w:i/>
      <w:iCs/>
      <w:color w:val="0F6FC6"/>
      <w:spacing w:val="15"/>
    </w:rPr>
  </w:style>
  <w:style w:type="character" w:customStyle="1" w:styleId="a7">
    <w:name w:val="Подзаголовок Знак"/>
    <w:basedOn w:val="a0"/>
    <w:link w:val="a6"/>
    <w:uiPriority w:val="11"/>
    <w:rsid w:val="007062D5"/>
    <w:rPr>
      <w:rFonts w:ascii="Cambria" w:eastAsia="Times New Roman" w:hAnsi="Cambria" w:cs="Times New Roman"/>
      <w:i/>
      <w:iCs/>
      <w:color w:val="0F6FC6"/>
      <w:spacing w:val="15"/>
      <w:sz w:val="24"/>
      <w:szCs w:val="24"/>
      <w:lang w:eastAsia="ru-RU"/>
    </w:rPr>
  </w:style>
  <w:style w:type="character" w:styleId="a8">
    <w:name w:val="Strong"/>
    <w:basedOn w:val="a0"/>
    <w:uiPriority w:val="22"/>
    <w:qFormat/>
    <w:rsid w:val="007062D5"/>
    <w:rPr>
      <w:b/>
      <w:bCs/>
    </w:rPr>
  </w:style>
  <w:style w:type="character" w:styleId="a9">
    <w:name w:val="Emphasis"/>
    <w:basedOn w:val="a0"/>
    <w:uiPriority w:val="99"/>
    <w:qFormat/>
    <w:rsid w:val="007062D5"/>
    <w:rPr>
      <w:i/>
      <w:iCs/>
    </w:rPr>
  </w:style>
  <w:style w:type="paragraph" w:styleId="aa">
    <w:name w:val="No Spacing"/>
    <w:uiPriority w:val="1"/>
    <w:qFormat/>
    <w:rsid w:val="007062D5"/>
    <w:pPr>
      <w:jc w:val="both"/>
    </w:pPr>
    <w:rPr>
      <w:rFonts w:ascii="Calibri" w:eastAsia="Calibri" w:hAnsi="Calibri"/>
      <w:bCs/>
      <w:color w:val="000000"/>
      <w:sz w:val="28"/>
      <w:szCs w:val="24"/>
      <w:lang w:val="en-US" w:eastAsia="en-US" w:bidi="en-US"/>
    </w:rPr>
  </w:style>
  <w:style w:type="paragraph" w:styleId="ab">
    <w:name w:val="List Paragraph"/>
    <w:basedOn w:val="a"/>
    <w:uiPriority w:val="34"/>
    <w:qFormat/>
    <w:rsid w:val="007062D5"/>
    <w:pPr>
      <w:widowControl w:val="0"/>
      <w:autoSpaceDE w:val="0"/>
      <w:autoSpaceDN w:val="0"/>
      <w:adjustRightInd w:val="0"/>
      <w:ind w:left="720"/>
      <w:contextualSpacing/>
      <w:jc w:val="both"/>
    </w:pPr>
    <w:rPr>
      <w:sz w:val="20"/>
      <w:szCs w:val="20"/>
    </w:rPr>
  </w:style>
  <w:style w:type="paragraph" w:styleId="21">
    <w:name w:val="Quote"/>
    <w:basedOn w:val="a"/>
    <w:next w:val="a"/>
    <w:link w:val="22"/>
    <w:uiPriority w:val="29"/>
    <w:qFormat/>
    <w:rsid w:val="007062D5"/>
    <w:pPr>
      <w:widowControl w:val="0"/>
      <w:autoSpaceDE w:val="0"/>
      <w:autoSpaceDN w:val="0"/>
      <w:adjustRightInd w:val="0"/>
      <w:jc w:val="both"/>
    </w:pPr>
    <w:rPr>
      <w:i/>
      <w:iCs/>
      <w:sz w:val="20"/>
      <w:szCs w:val="20"/>
    </w:rPr>
  </w:style>
  <w:style w:type="character" w:customStyle="1" w:styleId="22">
    <w:name w:val="Цитата 2 Знак"/>
    <w:basedOn w:val="a0"/>
    <w:link w:val="21"/>
    <w:uiPriority w:val="29"/>
    <w:rsid w:val="007062D5"/>
    <w:rPr>
      <w:rFonts w:ascii="Times New Roman" w:eastAsia="Times New Roman" w:hAnsi="Times New Roman" w:cs="Times New Roman"/>
      <w:i/>
      <w:iCs/>
      <w:color w:val="000000"/>
      <w:sz w:val="20"/>
      <w:szCs w:val="20"/>
      <w:lang w:eastAsia="ru-RU"/>
    </w:rPr>
  </w:style>
  <w:style w:type="paragraph" w:styleId="ac">
    <w:name w:val="Intense Quote"/>
    <w:basedOn w:val="a"/>
    <w:next w:val="a"/>
    <w:link w:val="ad"/>
    <w:uiPriority w:val="30"/>
    <w:qFormat/>
    <w:rsid w:val="007062D5"/>
    <w:pPr>
      <w:widowControl w:val="0"/>
      <w:pBdr>
        <w:bottom w:val="single" w:sz="4" w:space="4" w:color="0F6FC6"/>
      </w:pBdr>
      <w:autoSpaceDE w:val="0"/>
      <w:autoSpaceDN w:val="0"/>
      <w:adjustRightInd w:val="0"/>
      <w:spacing w:before="200" w:after="280"/>
      <w:ind w:left="936" w:right="936"/>
      <w:jc w:val="both"/>
    </w:pPr>
    <w:rPr>
      <w:b/>
      <w:bCs w:val="0"/>
      <w:i/>
      <w:iCs/>
      <w:color w:val="0F6FC6"/>
      <w:sz w:val="20"/>
      <w:szCs w:val="20"/>
    </w:rPr>
  </w:style>
  <w:style w:type="character" w:customStyle="1" w:styleId="ad">
    <w:name w:val="Выделенная цитата Знак"/>
    <w:basedOn w:val="a0"/>
    <w:link w:val="ac"/>
    <w:uiPriority w:val="30"/>
    <w:rsid w:val="007062D5"/>
    <w:rPr>
      <w:rFonts w:ascii="Times New Roman" w:eastAsia="Times New Roman" w:hAnsi="Times New Roman" w:cs="Times New Roman"/>
      <w:b/>
      <w:bCs/>
      <w:i/>
      <w:iCs/>
      <w:color w:val="0F6FC6"/>
      <w:sz w:val="20"/>
      <w:szCs w:val="20"/>
      <w:lang w:eastAsia="ru-RU"/>
    </w:rPr>
  </w:style>
  <w:style w:type="character" w:styleId="ae">
    <w:name w:val="Subtle Emphasis"/>
    <w:basedOn w:val="a0"/>
    <w:uiPriority w:val="19"/>
    <w:qFormat/>
    <w:rsid w:val="007062D5"/>
    <w:rPr>
      <w:i/>
      <w:iCs/>
      <w:color w:val="808080"/>
    </w:rPr>
  </w:style>
  <w:style w:type="character" w:styleId="af">
    <w:name w:val="Intense Emphasis"/>
    <w:basedOn w:val="a0"/>
    <w:uiPriority w:val="21"/>
    <w:qFormat/>
    <w:rsid w:val="007062D5"/>
    <w:rPr>
      <w:b/>
      <w:bCs/>
      <w:i/>
      <w:iCs/>
      <w:color w:val="0F6FC6"/>
    </w:rPr>
  </w:style>
  <w:style w:type="character" w:styleId="af0">
    <w:name w:val="Subtle Reference"/>
    <w:basedOn w:val="a0"/>
    <w:uiPriority w:val="31"/>
    <w:qFormat/>
    <w:rsid w:val="007062D5"/>
    <w:rPr>
      <w:smallCaps/>
      <w:color w:val="009DD9"/>
      <w:u w:val="single"/>
    </w:rPr>
  </w:style>
  <w:style w:type="character" w:styleId="af1">
    <w:name w:val="Intense Reference"/>
    <w:basedOn w:val="a0"/>
    <w:uiPriority w:val="32"/>
    <w:qFormat/>
    <w:rsid w:val="007062D5"/>
    <w:rPr>
      <w:b/>
      <w:bCs/>
      <w:smallCaps/>
      <w:color w:val="009DD9"/>
      <w:spacing w:val="5"/>
      <w:u w:val="single"/>
    </w:rPr>
  </w:style>
  <w:style w:type="character" w:styleId="af2">
    <w:name w:val="Book Title"/>
    <w:basedOn w:val="a0"/>
    <w:uiPriority w:val="33"/>
    <w:qFormat/>
    <w:rsid w:val="007062D5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qFormat/>
    <w:rsid w:val="007062D5"/>
    <w:pPr>
      <w:widowControl w:val="0"/>
      <w:autoSpaceDE w:val="0"/>
      <w:autoSpaceDN w:val="0"/>
      <w:adjustRightInd w:val="0"/>
      <w:jc w:val="both"/>
      <w:outlineLvl w:val="9"/>
    </w:pPr>
    <w:rPr>
      <w:rFonts w:ascii="Cambria" w:hAnsi="Cambria"/>
      <w:color w:val="0B5294"/>
    </w:rPr>
  </w:style>
  <w:style w:type="paragraph" w:styleId="af4">
    <w:name w:val="header"/>
    <w:basedOn w:val="a"/>
    <w:link w:val="af5"/>
    <w:uiPriority w:val="99"/>
    <w:unhideWhenUsed/>
    <w:rsid w:val="007062D5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uiPriority w:val="99"/>
    <w:rsid w:val="007062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Нижний колонтитул Знак"/>
    <w:basedOn w:val="a0"/>
    <w:link w:val="af7"/>
    <w:uiPriority w:val="99"/>
    <w:rsid w:val="007062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footer"/>
    <w:basedOn w:val="a"/>
    <w:link w:val="af6"/>
    <w:uiPriority w:val="99"/>
    <w:unhideWhenUsed/>
    <w:rsid w:val="007062D5"/>
    <w:pPr>
      <w:tabs>
        <w:tab w:val="center" w:pos="4677"/>
        <w:tab w:val="right" w:pos="9355"/>
      </w:tabs>
    </w:pPr>
  </w:style>
  <w:style w:type="character" w:customStyle="1" w:styleId="11">
    <w:name w:val="Нижний колонтитул Знак1"/>
    <w:basedOn w:val="a0"/>
    <w:link w:val="af7"/>
    <w:uiPriority w:val="99"/>
    <w:semiHidden/>
    <w:rsid w:val="007062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Document Map"/>
    <w:basedOn w:val="a"/>
    <w:link w:val="12"/>
    <w:uiPriority w:val="99"/>
    <w:semiHidden/>
    <w:unhideWhenUsed/>
    <w:rsid w:val="007062D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12">
    <w:name w:val="Схема документа Знак1"/>
    <w:basedOn w:val="a0"/>
    <w:link w:val="af8"/>
    <w:uiPriority w:val="99"/>
    <w:semiHidden/>
    <w:locked/>
    <w:rsid w:val="007062D5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character" w:customStyle="1" w:styleId="af9">
    <w:name w:val="Схема документа Знак"/>
    <w:basedOn w:val="a0"/>
    <w:link w:val="af8"/>
    <w:uiPriority w:val="99"/>
    <w:semiHidden/>
    <w:rsid w:val="007062D5"/>
    <w:rPr>
      <w:rFonts w:ascii="Tahoma" w:eastAsia="Times New Roman" w:hAnsi="Tahoma" w:cs="Tahoma"/>
      <w:sz w:val="16"/>
      <w:szCs w:val="16"/>
      <w:lang w:eastAsia="ru-RU"/>
    </w:rPr>
  </w:style>
  <w:style w:type="paragraph" w:styleId="afa">
    <w:name w:val="Balloon Text"/>
    <w:basedOn w:val="a"/>
    <w:link w:val="13"/>
    <w:uiPriority w:val="99"/>
    <w:semiHidden/>
    <w:unhideWhenUsed/>
    <w:rsid w:val="007062D5"/>
    <w:rPr>
      <w:rFonts w:ascii="Tahoma" w:hAnsi="Tahoma" w:cs="Tahoma"/>
      <w:sz w:val="16"/>
      <w:szCs w:val="16"/>
    </w:rPr>
  </w:style>
  <w:style w:type="character" w:customStyle="1" w:styleId="13">
    <w:name w:val="Текст выноски Знак1"/>
    <w:basedOn w:val="a0"/>
    <w:link w:val="afa"/>
    <w:uiPriority w:val="99"/>
    <w:semiHidden/>
    <w:locked/>
    <w:rsid w:val="007062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b">
    <w:name w:val="Текст выноски Знак"/>
    <w:basedOn w:val="a0"/>
    <w:link w:val="afa"/>
    <w:uiPriority w:val="99"/>
    <w:semiHidden/>
    <w:rsid w:val="007062D5"/>
    <w:rPr>
      <w:rFonts w:ascii="Tahoma" w:eastAsia="Times New Roman" w:hAnsi="Tahoma" w:cs="Tahoma"/>
      <w:sz w:val="16"/>
      <w:szCs w:val="16"/>
      <w:lang w:eastAsia="ru-RU"/>
    </w:rPr>
  </w:style>
  <w:style w:type="paragraph" w:styleId="afc">
    <w:name w:val="Plain Text"/>
    <w:basedOn w:val="a"/>
    <w:link w:val="afd"/>
    <w:uiPriority w:val="99"/>
    <w:rsid w:val="00CA1096"/>
    <w:rPr>
      <w:rFonts w:ascii="Courier New" w:hAnsi="Courier New"/>
      <w:bCs w:val="0"/>
      <w:color w:val="auto"/>
      <w:sz w:val="20"/>
      <w:szCs w:val="20"/>
    </w:rPr>
  </w:style>
  <w:style w:type="character" w:customStyle="1" w:styleId="afd">
    <w:name w:val="Текст Знак"/>
    <w:basedOn w:val="a0"/>
    <w:link w:val="afc"/>
    <w:uiPriority w:val="99"/>
    <w:rsid w:val="00CA1096"/>
    <w:rPr>
      <w:rFonts w:ascii="Courier New" w:eastAsia="Times New Roman" w:hAnsi="Courier New"/>
      <w:bCs w:val="0"/>
      <w:color w:val="auto"/>
      <w:sz w:val="20"/>
      <w:szCs w:val="20"/>
      <w:lang w:eastAsia="ru-RU"/>
    </w:rPr>
  </w:style>
  <w:style w:type="paragraph" w:customStyle="1" w:styleId="Char">
    <w:name w:val="Char"/>
    <w:basedOn w:val="a"/>
    <w:rsid w:val="00DB361B"/>
    <w:pPr>
      <w:spacing w:after="160" w:line="240" w:lineRule="exact"/>
    </w:pPr>
    <w:rPr>
      <w:rFonts w:ascii="Verdana" w:hAnsi="Verdana" w:cs="Verdana"/>
      <w:bCs w:val="0"/>
      <w:color w:val="auto"/>
      <w:sz w:val="20"/>
      <w:szCs w:val="20"/>
      <w:lang w:val="en-US" w:eastAsia="en-US"/>
    </w:rPr>
  </w:style>
  <w:style w:type="paragraph" w:styleId="afe">
    <w:name w:val="Body Text"/>
    <w:basedOn w:val="a"/>
    <w:link w:val="aff"/>
    <w:uiPriority w:val="99"/>
    <w:unhideWhenUsed/>
    <w:rsid w:val="00DB361B"/>
    <w:pPr>
      <w:spacing w:after="120"/>
    </w:pPr>
  </w:style>
  <w:style w:type="character" w:customStyle="1" w:styleId="aff">
    <w:name w:val="Основной текст Знак"/>
    <w:basedOn w:val="a0"/>
    <w:link w:val="afe"/>
    <w:rsid w:val="00DB361B"/>
    <w:rPr>
      <w:rFonts w:eastAsia="Times New Roman"/>
      <w:bCs/>
      <w:color w:val="000000"/>
      <w:sz w:val="24"/>
      <w:szCs w:val="24"/>
    </w:rPr>
  </w:style>
  <w:style w:type="paragraph" w:styleId="aff0">
    <w:name w:val="Body Text First Indent"/>
    <w:basedOn w:val="afe"/>
    <w:link w:val="aff1"/>
    <w:uiPriority w:val="99"/>
    <w:rsid w:val="00DB361B"/>
    <w:pPr>
      <w:ind w:firstLine="210"/>
    </w:pPr>
    <w:rPr>
      <w:bCs w:val="0"/>
      <w:color w:val="auto"/>
    </w:rPr>
  </w:style>
  <w:style w:type="character" w:customStyle="1" w:styleId="aff1">
    <w:name w:val="Красная строка Знак"/>
    <w:basedOn w:val="aff"/>
    <w:link w:val="aff0"/>
    <w:uiPriority w:val="99"/>
    <w:rsid w:val="00DB361B"/>
  </w:style>
  <w:style w:type="paragraph" w:styleId="aff2">
    <w:name w:val="Body Text Indent"/>
    <w:basedOn w:val="a"/>
    <w:link w:val="aff3"/>
    <w:uiPriority w:val="99"/>
    <w:unhideWhenUsed/>
    <w:rsid w:val="002A68E5"/>
    <w:pPr>
      <w:spacing w:after="120"/>
      <w:ind w:left="283"/>
    </w:pPr>
  </w:style>
  <w:style w:type="character" w:customStyle="1" w:styleId="aff3">
    <w:name w:val="Основной текст с отступом Знак"/>
    <w:basedOn w:val="a0"/>
    <w:link w:val="aff2"/>
    <w:uiPriority w:val="99"/>
    <w:rsid w:val="002A68E5"/>
    <w:rPr>
      <w:rFonts w:eastAsia="Times New Roman"/>
      <w:bCs/>
      <w:color w:val="000000"/>
      <w:sz w:val="24"/>
      <w:szCs w:val="24"/>
    </w:rPr>
  </w:style>
  <w:style w:type="paragraph" w:styleId="23">
    <w:name w:val="Body Text 2"/>
    <w:basedOn w:val="a"/>
    <w:link w:val="24"/>
    <w:uiPriority w:val="99"/>
    <w:unhideWhenUsed/>
    <w:rsid w:val="002A68E5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2A68E5"/>
    <w:rPr>
      <w:rFonts w:eastAsia="Times New Roman"/>
      <w:bCs/>
      <w:color w:val="000000"/>
      <w:sz w:val="24"/>
      <w:szCs w:val="24"/>
    </w:rPr>
  </w:style>
  <w:style w:type="paragraph" w:styleId="25">
    <w:name w:val="Body Text Indent 2"/>
    <w:basedOn w:val="a"/>
    <w:link w:val="26"/>
    <w:uiPriority w:val="99"/>
    <w:unhideWhenUsed/>
    <w:rsid w:val="002A68E5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basedOn w:val="a0"/>
    <w:link w:val="25"/>
    <w:uiPriority w:val="99"/>
    <w:rsid w:val="002A68E5"/>
    <w:rPr>
      <w:rFonts w:eastAsia="Times New Roman"/>
      <w:bCs/>
      <w:color w:val="000000"/>
      <w:sz w:val="24"/>
      <w:szCs w:val="24"/>
    </w:rPr>
  </w:style>
  <w:style w:type="paragraph" w:styleId="31">
    <w:name w:val="Body Text Indent 3"/>
    <w:basedOn w:val="a"/>
    <w:link w:val="32"/>
    <w:uiPriority w:val="99"/>
    <w:semiHidden/>
    <w:unhideWhenUsed/>
    <w:rsid w:val="002A68E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2A68E5"/>
    <w:rPr>
      <w:rFonts w:eastAsia="Times New Roman"/>
      <w:bCs/>
      <w:color w:val="000000"/>
      <w:sz w:val="16"/>
      <w:szCs w:val="16"/>
    </w:rPr>
  </w:style>
  <w:style w:type="table" w:styleId="aff4">
    <w:name w:val="Table Grid"/>
    <w:basedOn w:val="a1"/>
    <w:uiPriority w:val="59"/>
    <w:rsid w:val="00CC2A0B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5">
    <w:name w:val="Hyperlink"/>
    <w:basedOn w:val="a0"/>
    <w:uiPriority w:val="99"/>
    <w:unhideWhenUsed/>
    <w:rsid w:val="00006116"/>
    <w:rPr>
      <w:color w:val="0000FF"/>
      <w:u w:val="single"/>
    </w:rPr>
  </w:style>
  <w:style w:type="character" w:customStyle="1" w:styleId="b-serp-urlitem1">
    <w:name w:val="b-serp-url__item1"/>
    <w:basedOn w:val="a0"/>
    <w:rsid w:val="002F71FB"/>
  </w:style>
  <w:style w:type="paragraph" w:styleId="aff6">
    <w:name w:val="Normal (Web)"/>
    <w:basedOn w:val="a"/>
    <w:uiPriority w:val="99"/>
    <w:unhideWhenUsed/>
    <w:rsid w:val="00EA0D8C"/>
    <w:pPr>
      <w:spacing w:before="100" w:beforeAutospacing="1" w:after="100" w:afterAutospacing="1"/>
    </w:pPr>
    <w:rPr>
      <w:bCs w:val="0"/>
      <w:color w:val="auto"/>
    </w:rPr>
  </w:style>
  <w:style w:type="paragraph" w:styleId="aff7">
    <w:name w:val="Block Text"/>
    <w:basedOn w:val="a"/>
    <w:uiPriority w:val="99"/>
    <w:rsid w:val="00EA0D8C"/>
    <w:pPr>
      <w:ind w:left="57" w:right="57" w:firstLine="720"/>
      <w:jc w:val="both"/>
    </w:pPr>
    <w:rPr>
      <w:bCs w:val="0"/>
      <w:color w:val="auto"/>
    </w:rPr>
  </w:style>
  <w:style w:type="character" w:customStyle="1" w:styleId="apple-converted-space">
    <w:name w:val="apple-converted-space"/>
    <w:basedOn w:val="a0"/>
    <w:uiPriority w:val="99"/>
    <w:rsid w:val="00EA0D8C"/>
  </w:style>
  <w:style w:type="character" w:customStyle="1" w:styleId="bc">
    <w:name w:val="bc"/>
    <w:basedOn w:val="a0"/>
    <w:uiPriority w:val="99"/>
    <w:rsid w:val="00EA0D8C"/>
  </w:style>
  <w:style w:type="character" w:customStyle="1" w:styleId="FontStyle40">
    <w:name w:val="Font Style40"/>
    <w:basedOn w:val="a0"/>
    <w:rsid w:val="00EA0D8C"/>
    <w:rPr>
      <w:rFonts w:ascii="Times New Roman" w:hAnsi="Times New Roman" w:cs="Times New Roman"/>
      <w:sz w:val="26"/>
      <w:szCs w:val="26"/>
    </w:rPr>
  </w:style>
  <w:style w:type="paragraph" w:customStyle="1" w:styleId="Style15">
    <w:name w:val="Style15"/>
    <w:basedOn w:val="a"/>
    <w:rsid w:val="00EA0D8C"/>
    <w:pPr>
      <w:widowControl w:val="0"/>
      <w:autoSpaceDE w:val="0"/>
      <w:autoSpaceDN w:val="0"/>
      <w:adjustRightInd w:val="0"/>
      <w:spacing w:line="418" w:lineRule="exact"/>
      <w:ind w:firstLine="725"/>
      <w:jc w:val="both"/>
    </w:pPr>
    <w:rPr>
      <w:bCs w:val="0"/>
      <w:color w:val="auto"/>
    </w:rPr>
  </w:style>
  <w:style w:type="character" w:styleId="HTML">
    <w:name w:val="HTML Cite"/>
    <w:basedOn w:val="a0"/>
    <w:uiPriority w:val="99"/>
    <w:semiHidden/>
    <w:rsid w:val="008303C2"/>
    <w:rPr>
      <w:i/>
      <w:iCs/>
    </w:rPr>
  </w:style>
  <w:style w:type="character" w:styleId="aff8">
    <w:name w:val="Placeholder Text"/>
    <w:basedOn w:val="a0"/>
    <w:uiPriority w:val="99"/>
    <w:semiHidden/>
    <w:rsid w:val="0080109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961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6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0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3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yperlink" Target="http://www.kokch.kts.ru/cdo/" TargetMode="External"/><Relationship Id="rId26" Type="http://schemas.openxmlformats.org/officeDocument/2006/relationships/hyperlink" Target="http://www.google.ru/url?sa=t&amp;rct=j&amp;q=%D1%81%D0%B0%D0%B9%D1%82%20%D1%84%D0%B8%D0%BF%D0%B8%20%D0%B3%D0%B8%D0%B0&amp;source=web&amp;cd=11&amp;ved=0CFMQFjAK&amp;url=http%3A%2F%2Fmathgia.ru%2For%2Fgia12%2FMain.html%3Fview%3DDemo&amp;ei=0b5IUPjDM-eM4gSE8IHIAw&amp;usg=AFQjCNHGGRB7Lz-j_nkcMEWsiWTvzxTB3w&amp;cad=rjt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uic.ssu.samara.ru/-nauka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5" Type="http://schemas.openxmlformats.org/officeDocument/2006/relationships/hyperlink" Target="http://www.google.ru/url?sa=t&amp;rct=j&amp;q=%D1%81%D0%B0%D0%B9%D1%82%20%D1%84%D0%B8%D0%BF%D0%B8%20%D0%B3%D0%B8%D0%B0&amp;source=web&amp;cd=1&amp;ved=0CCAQFjAA&amp;url=http%3A%2F%2Fwww.fipi.ru%2F&amp;ei=0b5IUPjDM-eM4gSE8IHIAw&amp;usg=AFQjCNFbj5jnFllTJuNU_ngUwnMntkF_-g&amp;cad=rjt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hyperlink" Target="http://www.edu/secna.ru/main/" TargetMode="External"/><Relationship Id="rId29" Type="http://schemas.openxmlformats.org/officeDocument/2006/relationships/hyperlink" Target="https://edu.tatar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hyperlink" Target="http://school-collection.edu.ru/" TargetMode="Externa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hyperlink" Target="http://festival.1september.ru/" TargetMode="External"/><Relationship Id="rId28" Type="http://schemas.openxmlformats.org/officeDocument/2006/relationships/hyperlink" Target="http://www.alleng.ru/" TargetMode="External"/><Relationship Id="rId10" Type="http://schemas.openxmlformats.org/officeDocument/2006/relationships/oleObject" Target="embeddings/oleObject2.bin"/><Relationship Id="rId19" Type="http://schemas.openxmlformats.org/officeDocument/2006/relationships/hyperlink" Target="http://teacyer.fio.ru" TargetMode="Externa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hyperlink" Target="http://www.mega.km.ru/" TargetMode="External"/><Relationship Id="rId27" Type="http://schemas.openxmlformats.org/officeDocument/2006/relationships/hyperlink" Target="http://www.alexlarin.net" TargetMode="External"/><Relationship Id="rId30" Type="http://schemas.openxmlformats.org/officeDocument/2006/relationships/hyperlink" Target="http://mon.tatarstan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6FAA8A6-234A-468F-8FBE-DCFB9DD71E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0</TotalTime>
  <Pages>27</Pages>
  <Words>10296</Words>
  <Characters>58692</Characters>
  <Application>Microsoft Office Word</Application>
  <DocSecurity>0</DocSecurity>
  <Lines>489</Lines>
  <Paragraphs>1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</cp:lastModifiedBy>
  <cp:revision>42</cp:revision>
  <cp:lastPrinted>2012-10-30T02:57:00Z</cp:lastPrinted>
  <dcterms:created xsi:type="dcterms:W3CDTF">2015-01-12T14:42:00Z</dcterms:created>
  <dcterms:modified xsi:type="dcterms:W3CDTF">2015-09-26T15:12:00Z</dcterms:modified>
</cp:coreProperties>
</file>